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7"/>
  </p:notesMasterIdLst>
  <p:handoutMasterIdLst>
    <p:handoutMasterId r:id="rId18"/>
  </p:handoutMasterIdLst>
  <p:sldIdLst>
    <p:sldId id="487" r:id="rId2"/>
    <p:sldId id="488" r:id="rId3"/>
    <p:sldId id="496" r:id="rId4"/>
    <p:sldId id="497" r:id="rId5"/>
    <p:sldId id="489" r:id="rId6"/>
    <p:sldId id="491" r:id="rId7"/>
    <p:sldId id="274" r:id="rId8"/>
    <p:sldId id="299" r:id="rId9"/>
    <p:sldId id="275" r:id="rId10"/>
    <p:sldId id="273" r:id="rId11"/>
    <p:sldId id="493" r:id="rId12"/>
    <p:sldId id="492" r:id="rId13"/>
    <p:sldId id="494" r:id="rId14"/>
    <p:sldId id="495" r:id="rId15"/>
    <p:sldId id="437" r:id="rId16"/>
  </p:sldIdLst>
  <p:sldSz cx="24385588" cy="13717588"/>
  <p:notesSz cx="6797675" cy="9928225"/>
  <p:defaultTextStyle>
    <a:defPPr>
      <a:defRPr lang="en-US"/>
    </a:defPPr>
    <a:lvl1pPr marL="0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3333FF"/>
    <a:srgbClr val="FF3737"/>
    <a:srgbClr val="B9EAAD"/>
    <a:srgbClr val="9F9F9F"/>
    <a:srgbClr val="FF66CC"/>
    <a:srgbClr val="257717"/>
    <a:srgbClr val="DBEEF4"/>
    <a:srgbClr val="EAEAEA"/>
    <a:srgbClr val="FAC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A869E1-C37C-4D90-A958-6FD5FC2650A9}" v="593" dt="2020-03-02T22:25:15.452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88" autoAdjust="0"/>
    <p:restoredTop sz="91864" autoAdjust="0"/>
  </p:normalViewPr>
  <p:slideViewPr>
    <p:cSldViewPr>
      <p:cViewPr varScale="1">
        <p:scale>
          <a:sx n="29" d="100"/>
          <a:sy n="29" d="100"/>
        </p:scale>
        <p:origin x="12" y="76"/>
      </p:cViewPr>
      <p:guideLst>
        <p:guide orient="horz" pos="4321"/>
        <p:guide pos="7681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uấn Nguyễn" userId="c3ca741838e75814" providerId="LiveId" clId="{87A869E1-C37C-4D90-A958-6FD5FC2650A9}"/>
    <pc:docChg chg="undo redo custSel addSld delSld modSld sldOrd">
      <pc:chgData name="Tuấn Nguyễn" userId="c3ca741838e75814" providerId="LiveId" clId="{87A869E1-C37C-4D90-A958-6FD5FC2650A9}" dt="2020-03-02T22:25:15.452" v="2112"/>
      <pc:docMkLst>
        <pc:docMk/>
      </pc:docMkLst>
      <pc:sldChg chg="addSp delSp modSp delAnim modAnim">
        <pc:chgData name="Tuấn Nguyễn" userId="c3ca741838e75814" providerId="LiveId" clId="{87A869E1-C37C-4D90-A958-6FD5FC2650A9}" dt="2020-03-02T21:28:17.423" v="1926" actId="20577"/>
        <pc:sldMkLst>
          <pc:docMk/>
          <pc:sldMk cId="0" sldId="274"/>
        </pc:sldMkLst>
        <pc:spChg chg="add mod">
          <ac:chgData name="Tuấn Nguyễn" userId="c3ca741838e75814" providerId="LiveId" clId="{87A869E1-C37C-4D90-A958-6FD5FC2650A9}" dt="2020-03-02T21:22:32.254" v="1889" actId="1076"/>
          <ac:spMkLst>
            <pc:docMk/>
            <pc:sldMk cId="0" sldId="274"/>
            <ac:spMk id="73" creationId="{B0759ACC-26AD-47D9-A6E3-E04EDD983DB0}"/>
          </ac:spMkLst>
        </pc:spChg>
        <pc:spChg chg="add mod">
          <ac:chgData name="Tuấn Nguyễn" userId="c3ca741838e75814" providerId="LiveId" clId="{87A869E1-C37C-4D90-A958-6FD5FC2650A9}" dt="2020-03-02T21:22:32.254" v="1889" actId="1076"/>
          <ac:spMkLst>
            <pc:docMk/>
            <pc:sldMk cId="0" sldId="274"/>
            <ac:spMk id="74" creationId="{3C26CA24-94E3-4FE5-8909-970EDF015260}"/>
          </ac:spMkLst>
        </pc:spChg>
        <pc:spChg chg="mod">
          <ac:chgData name="Tuấn Nguyễn" userId="c3ca741838e75814" providerId="LiveId" clId="{87A869E1-C37C-4D90-A958-6FD5FC2650A9}" dt="2020-03-02T21:24:10.656" v="1915" actId="164"/>
          <ac:spMkLst>
            <pc:docMk/>
            <pc:sldMk cId="0" sldId="274"/>
            <ac:spMk id="78" creationId="{7DD6ADD8-3942-4904-BAD1-83DF92001C36}"/>
          </ac:spMkLst>
        </pc:spChg>
        <pc:spChg chg="del mod">
          <ac:chgData name="Tuấn Nguyễn" userId="c3ca741838e75814" providerId="LiveId" clId="{87A869E1-C37C-4D90-A958-6FD5FC2650A9}" dt="2020-03-02T21:23:00.743" v="1896" actId="478"/>
          <ac:spMkLst>
            <pc:docMk/>
            <pc:sldMk cId="0" sldId="274"/>
            <ac:spMk id="79" creationId="{761BC7F0-A446-41B5-94BE-104281051949}"/>
          </ac:spMkLst>
        </pc:spChg>
        <pc:spChg chg="del mod">
          <ac:chgData name="Tuấn Nguyễn" userId="c3ca741838e75814" providerId="LiveId" clId="{87A869E1-C37C-4D90-A958-6FD5FC2650A9}" dt="2020-03-02T21:23:02.145" v="1897" actId="478"/>
          <ac:spMkLst>
            <pc:docMk/>
            <pc:sldMk cId="0" sldId="274"/>
            <ac:spMk id="80" creationId="{7E245E3E-2F56-49DA-BEF2-D2BBDDB84627}"/>
          </ac:spMkLst>
        </pc:spChg>
        <pc:spChg chg="add mod">
          <ac:chgData name="Tuấn Nguyễn" userId="c3ca741838e75814" providerId="LiveId" clId="{87A869E1-C37C-4D90-A958-6FD5FC2650A9}" dt="2020-03-02T21:24:16.586" v="1916" actId="164"/>
          <ac:spMkLst>
            <pc:docMk/>
            <pc:sldMk cId="0" sldId="274"/>
            <ac:spMk id="81" creationId="{9BFB368B-F58D-4974-A36C-F4333D4CD692}"/>
          </ac:spMkLst>
        </pc:spChg>
        <pc:spChg chg="add del">
          <ac:chgData name="Tuấn Nguyễn" userId="c3ca741838e75814" providerId="LiveId" clId="{87A869E1-C37C-4D90-A958-6FD5FC2650A9}" dt="2020-03-02T21:25:25.187" v="1923" actId="478"/>
          <ac:spMkLst>
            <pc:docMk/>
            <pc:sldMk cId="0" sldId="274"/>
            <ac:spMk id="83" creationId="{8402387C-F570-4D0E-91B0-088285BAD46A}"/>
          </ac:spMkLst>
        </pc:spChg>
        <pc:spChg chg="mod">
          <ac:chgData name="Tuấn Nguyễn" userId="c3ca741838e75814" providerId="LiveId" clId="{87A869E1-C37C-4D90-A958-6FD5FC2650A9}" dt="2020-03-02T21:28:17.423" v="1926" actId="20577"/>
          <ac:spMkLst>
            <pc:docMk/>
            <pc:sldMk cId="0" sldId="274"/>
            <ac:spMk id="20485" creationId="{CD7870B5-9AB1-494C-8740-AF6C6386F8A9}"/>
          </ac:spMkLst>
        </pc:spChg>
        <pc:spChg chg="mod">
          <ac:chgData name="Tuấn Nguyễn" userId="c3ca741838e75814" providerId="LiveId" clId="{87A869E1-C37C-4D90-A958-6FD5FC2650A9}" dt="2020-03-02T13:53:56.567" v="895" actId="20577"/>
          <ac:spMkLst>
            <pc:docMk/>
            <pc:sldMk cId="0" sldId="274"/>
            <ac:spMk id="20492" creationId="{8EDEF85D-8D94-47F8-8157-BC33294B515F}"/>
          </ac:spMkLst>
        </pc:spChg>
        <pc:spChg chg="mod">
          <ac:chgData name="Tuấn Nguyễn" userId="c3ca741838e75814" providerId="LiveId" clId="{87A869E1-C37C-4D90-A958-6FD5FC2650A9}" dt="2020-03-02T21:23:58.883" v="1914" actId="1076"/>
          <ac:spMkLst>
            <pc:docMk/>
            <pc:sldMk cId="0" sldId="274"/>
            <ac:spMk id="20494" creationId="{E7A44CB6-F076-457E-9150-E95EF566B20F}"/>
          </ac:spMkLst>
        </pc:spChg>
        <pc:spChg chg="mod">
          <ac:chgData name="Tuấn Nguyễn" userId="c3ca741838e75814" providerId="LiveId" clId="{87A869E1-C37C-4D90-A958-6FD5FC2650A9}" dt="2020-03-02T13:52:47.744" v="858" actId="14100"/>
          <ac:spMkLst>
            <pc:docMk/>
            <pc:sldMk cId="0" sldId="274"/>
            <ac:spMk id="20497" creationId="{9DED0E05-6730-417C-AACF-AB54EDD5B726}"/>
          </ac:spMkLst>
        </pc:spChg>
        <pc:grpChg chg="mod">
          <ac:chgData name="Tuấn Nguyễn" userId="c3ca741838e75814" providerId="LiveId" clId="{87A869E1-C37C-4D90-A958-6FD5FC2650A9}" dt="2020-03-02T13:52:47.744" v="858" actId="14100"/>
          <ac:grpSpMkLst>
            <pc:docMk/>
            <pc:sldMk cId="0" sldId="274"/>
            <ac:grpSpMk id="3" creationId="{C19DF0D4-8054-439A-BFA6-518F0F59FD1E}"/>
          </ac:grpSpMkLst>
        </pc:grpChg>
        <pc:grpChg chg="del mod">
          <ac:chgData name="Tuấn Nguyễn" userId="c3ca741838e75814" providerId="LiveId" clId="{87A869E1-C37C-4D90-A958-6FD5FC2650A9}" dt="2020-03-02T21:22:01.658" v="1883" actId="478"/>
          <ac:grpSpMkLst>
            <pc:docMk/>
            <pc:sldMk cId="0" sldId="274"/>
            <ac:grpSpMk id="6" creationId="{343F9AFD-B0E9-4BA2-BE44-A76A7C6411B6}"/>
          </ac:grpSpMkLst>
        </pc:grpChg>
        <pc:grpChg chg="add mod">
          <ac:chgData name="Tuấn Nguyễn" userId="c3ca741838e75814" providerId="LiveId" clId="{87A869E1-C37C-4D90-A958-6FD5FC2650A9}" dt="2020-03-02T21:24:10.656" v="1915" actId="164"/>
          <ac:grpSpMkLst>
            <pc:docMk/>
            <pc:sldMk cId="0" sldId="274"/>
            <ac:grpSpMk id="7" creationId="{F279C6E8-4E45-41D9-8637-AF5894F6EAC5}"/>
          </ac:grpSpMkLst>
        </pc:grpChg>
        <pc:grpChg chg="add mod">
          <ac:chgData name="Tuấn Nguyễn" userId="c3ca741838e75814" providerId="LiveId" clId="{87A869E1-C37C-4D90-A958-6FD5FC2650A9}" dt="2020-03-02T21:24:16.586" v="1916" actId="164"/>
          <ac:grpSpMkLst>
            <pc:docMk/>
            <pc:sldMk cId="0" sldId="274"/>
            <ac:grpSpMk id="8" creationId="{CE8A1D45-9E57-4FDF-8F87-13165F4DC0CE}"/>
          </ac:grpSpMkLst>
        </pc:grpChg>
        <pc:grpChg chg="mod">
          <ac:chgData name="Tuấn Nguyễn" userId="c3ca741838e75814" providerId="LiveId" clId="{87A869E1-C37C-4D90-A958-6FD5FC2650A9}" dt="2020-03-02T13:52:47.744" v="858" actId="14100"/>
          <ac:grpSpMkLst>
            <pc:docMk/>
            <pc:sldMk cId="0" sldId="274"/>
            <ac:grpSpMk id="9" creationId="{E2B60EB4-3FBC-4B1F-ACF3-2E73F2380908}"/>
          </ac:grpSpMkLst>
        </pc:grpChg>
        <pc:grpChg chg="del mod">
          <ac:chgData name="Tuấn Nguyễn" userId="c3ca741838e75814" providerId="LiveId" clId="{87A869E1-C37C-4D90-A958-6FD5FC2650A9}" dt="2020-03-02T21:22:02.399" v="1884" actId="478"/>
          <ac:grpSpMkLst>
            <pc:docMk/>
            <pc:sldMk cId="0" sldId="274"/>
            <ac:grpSpMk id="11" creationId="{F4617691-B850-4E56-B966-D2F3108A2F31}"/>
          </ac:grpSpMkLst>
        </pc:grpChg>
        <pc:grpChg chg="mod">
          <ac:chgData name="Tuấn Nguyễn" userId="c3ca741838e75814" providerId="LiveId" clId="{87A869E1-C37C-4D90-A958-6FD5FC2650A9}" dt="2020-03-02T13:52:42.468" v="857" actId="1076"/>
          <ac:grpSpMkLst>
            <pc:docMk/>
            <pc:sldMk cId="0" sldId="274"/>
            <ac:grpSpMk id="26" creationId="{395BA720-F5E5-4026-8532-AFE980BC1E94}"/>
          </ac:grpSpMkLst>
        </pc:grpChg>
        <pc:grpChg chg="mod">
          <ac:chgData name="Tuấn Nguyễn" userId="c3ca741838e75814" providerId="LiveId" clId="{87A869E1-C37C-4D90-A958-6FD5FC2650A9}" dt="2020-03-02T13:52:42.468" v="857" actId="1076"/>
          <ac:grpSpMkLst>
            <pc:docMk/>
            <pc:sldMk cId="0" sldId="274"/>
            <ac:grpSpMk id="28" creationId="{70675C85-8C10-46A5-A1EB-5423D67A9AC1}"/>
          </ac:grpSpMkLst>
        </pc:grpChg>
        <pc:grpChg chg="add 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4" creationId="{A64D7B4F-609D-441A-93F4-01DA822532AD}"/>
          </ac:grpSpMkLst>
        </pc:grpChg>
        <pc:grpChg chg="add 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7" creationId="{2DF3C21C-7172-48BD-A85D-48B8A4CD1421}"/>
          </ac:grpSpMkLst>
        </pc:grpChg>
        <pc:grpChg chg="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9" creationId="{BA13235A-F15D-43BE-ACC7-89C99EA6503C}"/>
          </ac:grpSpMkLst>
        </pc:grpChg>
        <pc:grpChg chg="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62" creationId="{6707DAED-455E-40AE-8B70-6E7174735F52}"/>
          </ac:grpSpMkLst>
        </pc:grpChg>
        <pc:grpChg chg="add del mod">
          <ac:chgData name="Tuấn Nguyễn" userId="c3ca741838e75814" providerId="LiveId" clId="{87A869E1-C37C-4D90-A958-6FD5FC2650A9}" dt="2020-03-02T21:23:02.145" v="1897" actId="478"/>
          <ac:grpSpMkLst>
            <pc:docMk/>
            <pc:sldMk cId="0" sldId="274"/>
            <ac:grpSpMk id="76" creationId="{301CBDDA-FEDB-49FA-A291-149636684955}"/>
          </ac:grpSpMkLst>
        </pc:grpChg>
        <pc:grpChg chg="del mod">
          <ac:chgData name="Tuấn Nguyễn" userId="c3ca741838e75814" providerId="LiveId" clId="{87A869E1-C37C-4D90-A958-6FD5FC2650A9}" dt="2020-03-02T21:23:00.743" v="1896" actId="478"/>
          <ac:grpSpMkLst>
            <pc:docMk/>
            <pc:sldMk cId="0" sldId="274"/>
            <ac:grpSpMk id="77" creationId="{8EC8E27F-B8C4-4EA4-A73F-BF32223AFA73}"/>
          </ac:grpSpMkLst>
        </pc:grpChg>
        <pc:graphicFrameChg chg="add mod">
          <ac:chgData name="Tuấn Nguyễn" userId="c3ca741838e75814" providerId="LiveId" clId="{87A869E1-C37C-4D90-A958-6FD5FC2650A9}" dt="2020-03-02T21:24:10.656" v="1915" actId="164"/>
          <ac:graphicFrameMkLst>
            <pc:docMk/>
            <pc:sldMk cId="0" sldId="274"/>
            <ac:graphicFrameMk id="2" creationId="{2131FC50-811E-4B00-AF0D-9958AC41D131}"/>
          </ac:graphicFrameMkLst>
        </pc:graphicFrameChg>
        <pc:graphicFrameChg chg="add mod">
          <ac:chgData name="Tuấn Nguyễn" userId="c3ca741838e75814" providerId="LiveId" clId="{87A869E1-C37C-4D90-A958-6FD5FC2650A9}" dt="2020-03-02T21:24:16.586" v="1916" actId="164"/>
          <ac:graphicFrameMkLst>
            <pc:docMk/>
            <pc:sldMk cId="0" sldId="274"/>
            <ac:graphicFrameMk id="4" creationId="{9E614B74-742E-4BBF-9E9D-588AD9876792}"/>
          </ac:graphicFrameMkLst>
        </pc:graphicFrameChg>
        <pc:graphicFrameChg chg="add del mod">
          <ac:chgData name="Tuấn Nguyễn" userId="c3ca741838e75814" providerId="LiveId" clId="{87A869E1-C37C-4D90-A958-6FD5FC2650A9}" dt="2020-03-02T21:22:56.092" v="1893" actId="478"/>
          <ac:graphicFrameMkLst>
            <pc:docMk/>
            <pc:sldMk cId="0" sldId="274"/>
            <ac:graphicFrameMk id="75" creationId="{A066C13C-E64E-4E88-927B-3B6F053B33D6}"/>
          </ac:graphicFrameMkLst>
        </pc:graphicFrameChg>
        <pc:graphicFrameChg chg="add del mod">
          <ac:chgData name="Tuấn Nguyễn" userId="c3ca741838e75814" providerId="LiveId" clId="{87A869E1-C37C-4D90-A958-6FD5FC2650A9}" dt="2020-03-02T21:23:34.889" v="1908" actId="478"/>
          <ac:graphicFrameMkLst>
            <pc:docMk/>
            <pc:sldMk cId="0" sldId="274"/>
            <ac:graphicFrameMk id="82" creationId="{3A1A4858-19A6-4C9E-BFB5-6A9B046BE41D}"/>
          </ac:graphicFrameMkLst>
        </pc:graphicFrameChg>
        <pc:graphicFrameChg chg="mod">
          <ac:chgData name="Tuấn Nguyễn" userId="c3ca741838e75814" providerId="LiveId" clId="{87A869E1-C37C-4D90-A958-6FD5FC2650A9}" dt="2020-03-02T13:54:00.780" v="896" actId="1076"/>
          <ac:graphicFrameMkLst>
            <pc:docMk/>
            <pc:sldMk cId="0" sldId="274"/>
            <ac:graphicFrameMk id="20493" creationId="{E9DB5F33-6593-4AC4-BBF0-5B59A0965F00}"/>
          </ac:graphicFrameMkLst>
        </pc:graphicFrameChg>
        <pc:picChg chg="del mod">
          <ac:chgData name="Tuấn Nguyễn" userId="c3ca741838e75814" providerId="LiveId" clId="{87A869E1-C37C-4D90-A958-6FD5FC2650A9}" dt="2020-03-02T21:22:03.247" v="1885" actId="478"/>
          <ac:picMkLst>
            <pc:docMk/>
            <pc:sldMk cId="0" sldId="274"/>
            <ac:picMk id="20487" creationId="{A60C711D-A949-4453-B0BC-3EA05C04002D}"/>
          </ac:picMkLst>
        </pc:picChg>
      </pc:sldChg>
      <pc:sldChg chg="modSp">
        <pc:chgData name="Tuấn Nguyễn" userId="c3ca741838e75814" providerId="LiveId" clId="{87A869E1-C37C-4D90-A958-6FD5FC2650A9}" dt="2020-03-02T14:34:32.404" v="1532" actId="1076"/>
        <pc:sldMkLst>
          <pc:docMk/>
          <pc:sldMk cId="0" sldId="275"/>
        </pc:sldMkLst>
        <pc:grpChg chg="mod">
          <ac:chgData name="Tuấn Nguyễn" userId="c3ca741838e75814" providerId="LiveId" clId="{87A869E1-C37C-4D90-A958-6FD5FC2650A9}" dt="2020-03-02T14:34:32.404" v="1532" actId="1076"/>
          <ac:grpSpMkLst>
            <pc:docMk/>
            <pc:sldMk cId="0" sldId="275"/>
            <ac:grpSpMk id="54" creationId="{F3EBED6B-D1C4-4B51-BC6F-D0D756322C49}"/>
          </ac:grpSpMkLst>
        </pc:grpChg>
      </pc:sldChg>
      <pc:sldChg chg="add del">
        <pc:chgData name="Tuấn Nguyễn" userId="c3ca741838e75814" providerId="LiveId" clId="{87A869E1-C37C-4D90-A958-6FD5FC2650A9}" dt="2020-03-02T13:38:26.236" v="710" actId="47"/>
        <pc:sldMkLst>
          <pc:docMk/>
          <pc:sldMk cId="0" sldId="286"/>
        </pc:sldMkLst>
      </pc:sldChg>
      <pc:sldChg chg="addSp delSp modSp add del modAnim">
        <pc:chgData name="Tuấn Nguyễn" userId="c3ca741838e75814" providerId="LiveId" clId="{87A869E1-C37C-4D90-A958-6FD5FC2650A9}" dt="2020-03-02T13:50:46.624" v="853" actId="47"/>
        <pc:sldMkLst>
          <pc:docMk/>
          <pc:sldMk cId="0" sldId="296"/>
        </pc:sldMkLst>
        <pc:spChg chg="add del">
          <ac:chgData name="Tuấn Nguyễn" userId="c3ca741838e75814" providerId="LiveId" clId="{87A869E1-C37C-4D90-A958-6FD5FC2650A9}" dt="2020-03-02T13:40:59.605" v="729" actId="478"/>
          <ac:spMkLst>
            <pc:docMk/>
            <pc:sldMk cId="0" sldId="296"/>
            <ac:spMk id="110597" creationId="{FA29404F-F8B2-40C7-AF3C-BDBC164EE202}"/>
          </ac:spMkLst>
        </pc:spChg>
        <pc:spChg chg="add del">
          <ac:chgData name="Tuấn Nguyễn" userId="c3ca741838e75814" providerId="LiveId" clId="{87A869E1-C37C-4D90-A958-6FD5FC2650A9}" dt="2020-03-02T13:41:08.831" v="731" actId="478"/>
          <ac:spMkLst>
            <pc:docMk/>
            <pc:sldMk cId="0" sldId="296"/>
            <ac:spMk id="110666" creationId="{6A0A3810-B2C5-451E-9600-33B71B224B8A}"/>
          </ac:spMkLst>
        </pc:spChg>
        <pc:spChg chg="add del">
          <ac:chgData name="Tuấn Nguyễn" userId="c3ca741838e75814" providerId="LiveId" clId="{87A869E1-C37C-4D90-A958-6FD5FC2650A9}" dt="2020-03-02T13:41:10.076" v="732" actId="478"/>
          <ac:spMkLst>
            <pc:docMk/>
            <pc:sldMk cId="0" sldId="296"/>
            <ac:spMk id="110667" creationId="{E109E80E-1BED-4C49-A240-EAB686E9339F}"/>
          </ac:spMkLst>
        </pc:spChg>
        <pc:grpChg chg="del mod">
          <ac:chgData name="Tuấn Nguyễn" userId="c3ca741838e75814" providerId="LiveId" clId="{87A869E1-C37C-4D90-A958-6FD5FC2650A9}" dt="2020-03-02T13:41:12.530" v="733" actId="478"/>
          <ac:grpSpMkLst>
            <pc:docMk/>
            <pc:sldMk cId="0" sldId="296"/>
            <ac:grpSpMk id="110596" creationId="{6688FA63-4C5F-4648-A63F-66AD91687F8C}"/>
          </ac:grpSpMkLst>
        </pc:grpChg>
        <pc:grpChg chg="mod">
          <ac:chgData name="Tuấn Nguyễn" userId="c3ca741838e75814" providerId="LiveId" clId="{87A869E1-C37C-4D90-A958-6FD5FC2650A9}" dt="2020-03-02T13:40:59.605" v="729" actId="478"/>
          <ac:grpSpMkLst>
            <pc:docMk/>
            <pc:sldMk cId="0" sldId="296"/>
            <ac:grpSpMk id="110598" creationId="{A3CCF330-03D7-41A6-B90F-53E534F87273}"/>
          </ac:grpSpMkLst>
        </pc:grpChg>
        <pc:grpChg chg="add del">
          <ac:chgData name="Tuấn Nguyễn" userId="c3ca741838e75814" providerId="LiveId" clId="{87A869E1-C37C-4D90-A958-6FD5FC2650A9}" dt="2020-03-02T13:40:57.689" v="728" actId="478"/>
          <ac:grpSpMkLst>
            <pc:docMk/>
            <pc:sldMk cId="0" sldId="296"/>
            <ac:grpSpMk id="110602" creationId="{C289E9FF-1665-4C67-8D4F-06B67A22F3FE}"/>
          </ac:grpSpMkLst>
        </pc:grpChg>
        <pc:picChg chg="add del">
          <ac:chgData name="Tuấn Nguyễn" userId="c3ca741838e75814" providerId="LiveId" clId="{87A869E1-C37C-4D90-A958-6FD5FC2650A9}" dt="2020-03-02T13:41:07.699" v="730" actId="478"/>
          <ac:picMkLst>
            <pc:docMk/>
            <pc:sldMk cId="0" sldId="296"/>
            <ac:picMk id="110639" creationId="{5511185F-6ECF-45B8-A1C6-707C9669E688}"/>
          </ac:picMkLst>
        </pc:picChg>
      </pc:sldChg>
      <pc:sldChg chg="add del">
        <pc:chgData name="Tuấn Nguyễn" userId="c3ca741838e75814" providerId="LiveId" clId="{87A869E1-C37C-4D90-A958-6FD5FC2650A9}" dt="2020-03-02T14:20:32.685" v="1333" actId="47"/>
        <pc:sldMkLst>
          <pc:docMk/>
          <pc:sldMk cId="0" sldId="297"/>
        </pc:sldMkLst>
      </pc:sldChg>
      <pc:sldChg chg="delSp add del modAnim">
        <pc:chgData name="Tuấn Nguyễn" userId="c3ca741838e75814" providerId="LiveId" clId="{87A869E1-C37C-4D90-A958-6FD5FC2650A9}" dt="2020-03-02T21:40:10.212" v="1927" actId="47"/>
        <pc:sldMkLst>
          <pc:docMk/>
          <pc:sldMk cId="0" sldId="298"/>
        </pc:sldMkLst>
        <pc:spChg chg="del">
          <ac:chgData name="Tuấn Nguyễn" userId="c3ca741838e75814" providerId="LiveId" clId="{87A869E1-C37C-4D90-A958-6FD5FC2650A9}" dt="2020-03-02T21:21:45.689" v="1882" actId="478"/>
          <ac:spMkLst>
            <pc:docMk/>
            <pc:sldMk cId="0" sldId="298"/>
            <ac:spMk id="112642" creationId="{66DEE608-B1BA-4B42-9D92-301DDB447697}"/>
          </ac:spMkLst>
        </pc:spChg>
      </pc:sldChg>
      <pc:sldChg chg="delSp modSp add">
        <pc:chgData name="Tuấn Nguyễn" userId="c3ca741838e75814" providerId="LiveId" clId="{87A869E1-C37C-4D90-A958-6FD5FC2650A9}" dt="2020-03-02T21:50:33.998" v="1968" actId="478"/>
        <pc:sldMkLst>
          <pc:docMk/>
          <pc:sldMk cId="0" sldId="299"/>
        </pc:sldMkLst>
        <pc:spChg chg="mod">
          <ac:chgData name="Tuấn Nguyễn" userId="c3ca741838e75814" providerId="LiveId" clId="{87A869E1-C37C-4D90-A958-6FD5FC2650A9}" dt="2020-03-02T21:42:41.918" v="1955" actId="14100"/>
          <ac:spMkLst>
            <pc:docMk/>
            <pc:sldMk cId="0" sldId="299"/>
            <ac:spMk id="113666" creationId="{AB90AC47-A466-4473-BDF0-6C45902D29FA}"/>
          </ac:spMkLst>
        </pc:spChg>
        <pc:spChg chg="mod">
          <ac:chgData name="Tuấn Nguyễn" userId="c3ca741838e75814" providerId="LiveId" clId="{87A869E1-C37C-4D90-A958-6FD5FC2650A9}" dt="2020-03-02T21:42:37.051" v="1954" actId="14100"/>
          <ac:spMkLst>
            <pc:docMk/>
            <pc:sldMk cId="0" sldId="299"/>
            <ac:spMk id="113667" creationId="{010BC2C7-5527-4547-9E8B-A7DAA651D046}"/>
          </ac:spMkLst>
        </pc:spChg>
        <pc:spChg chg="mod">
          <ac:chgData name="Tuấn Nguyễn" userId="c3ca741838e75814" providerId="LiveId" clId="{87A869E1-C37C-4D90-A958-6FD5FC2650A9}" dt="2020-03-02T21:50:07.387" v="1958" actId="20577"/>
          <ac:spMkLst>
            <pc:docMk/>
            <pc:sldMk cId="0" sldId="299"/>
            <ac:spMk id="113668" creationId="{CAFD6EA1-6B2C-4818-AFFC-2B3C2309329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69" creationId="{55D6F736-AD9E-4731-A2A7-B054585A311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0" creationId="{1167C413-C00F-4DEE-B34C-4BD9F58E6E0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1" creationId="{E454DE0D-5FA6-4669-B138-EC83D7522BD3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2" creationId="{AB48B51B-F4AA-42EB-A89D-BD585CCE73CF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3" creationId="{01C92519-1767-43BC-8FF8-46282AE8743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4" creationId="{596C9239-EEA1-42FC-802C-E051DC63549F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5" creationId="{B7B29D90-6BFC-4B15-AE17-503CFB206B9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6" creationId="{E7158ED7-862B-4CAB-AF2E-72CD2E3FF7D3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7" creationId="{D48F622E-AD1A-4B01-BCAC-6966C9ED86A5}"/>
          </ac:spMkLst>
        </pc:spChg>
        <pc:spChg chg="mod">
          <ac:chgData name="Tuấn Nguyễn" userId="c3ca741838e75814" providerId="LiveId" clId="{87A869E1-C37C-4D90-A958-6FD5FC2650A9}" dt="2020-03-02T21:50:20.233" v="1964" actId="20577"/>
          <ac:spMkLst>
            <pc:docMk/>
            <pc:sldMk cId="0" sldId="299"/>
            <ac:spMk id="113679" creationId="{615DA8DB-790B-4616-B2DE-2368F4C30EF2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0" creationId="{D2CD330C-DFA5-4B41-9629-B0E7A8D485E6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1" creationId="{B6B0AE8C-DB9A-4732-883C-739C13C0A2A9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3" creationId="{BFED369A-2778-4817-A08B-04ABFEC7B20D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4" creationId="{3F059CFC-9FD4-4C32-97E5-8B63B13731B1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7" creationId="{DC848D30-20AF-482C-AD10-D53E2F8BED0A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8" creationId="{DC0562EA-AE99-43BD-803D-15218167D311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9" creationId="{2D569A5E-D3DD-47D0-9B23-3DF86CBB4EBD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90" creationId="{746A0863-678F-42DB-8494-EA902183ECC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1" creationId="{D3D2BB3A-39AF-4CB7-B00E-51B6A7CDA8F1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2" creationId="{C9DE96A0-F4C8-48AB-9F2C-8F03239110E0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3" creationId="{2508A5C4-41D8-41E4-BC9E-3455CAFB1634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4" creationId="{F51CA9F5-96FE-45A3-B447-E81FE206224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5" creationId="{54ABF4AD-D210-4925-9509-7B10529BEFCD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6" creationId="{1F3B2578-B4F4-4165-9272-7876DFD42C3A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7" creationId="{CF6C1667-3073-4844-B4E1-AB9D9B295195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8" creationId="{348D33D1-C42B-4457-89D1-B2197060A89D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9" creationId="{195A2054-2AB1-499B-9274-F8E386CF8E5B}"/>
          </ac:spMkLst>
        </pc:spChg>
        <pc:spChg chg="mod">
          <ac:chgData name="Tuấn Nguyễn" userId="c3ca741838e75814" providerId="LiveId" clId="{87A869E1-C37C-4D90-A958-6FD5FC2650A9}" dt="2020-03-02T21:50:16.515" v="1962" actId="20577"/>
          <ac:spMkLst>
            <pc:docMk/>
            <pc:sldMk cId="0" sldId="299"/>
            <ac:spMk id="113705" creationId="{37D739BA-A5A9-4A1F-8533-434716658825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6" creationId="{1D825BA0-C4B8-4712-8687-656B9136E95B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7" creationId="{DBE7B16C-AE10-4D95-BC08-694EC1ECAB27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9" creationId="{7556723F-A579-47F4-96F1-B9089C91B63B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0" creationId="{ECE9A3E2-7FB9-4F55-A67C-21187BA5E976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8" creationId="{822D6D7D-EF12-474B-816F-80AB915067CF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9" creationId="{B9A85025-534A-4586-9581-7216D607FE35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20" creationId="{A80B804D-2D72-4CC5-BEEA-98CFE8ED27E2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21" creationId="{220AA635-358F-4BD0-A5C2-D942228A9430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31" creationId="{AE3897CD-A070-49CF-9DDA-E7041052DEAA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733" creationId="{4FD2B022-F28E-43D1-963F-4DEC526E9B8A}"/>
          </ac:spMkLst>
        </pc:spChg>
        <pc:spChg chg="mod">
          <ac:chgData name="Tuấn Nguyễn" userId="c3ca741838e75814" providerId="LiveId" clId="{87A869E1-C37C-4D90-A958-6FD5FC2650A9}" dt="2020-03-02T21:41:59.475" v="1948" actId="14100"/>
          <ac:spMkLst>
            <pc:docMk/>
            <pc:sldMk cId="0" sldId="299"/>
            <ac:spMk id="113735" creationId="{944AB8FC-7D27-4054-8CAB-49AC6EBD6EAE}"/>
          </ac:spMkLst>
        </pc:spChg>
        <pc:spChg chg="mod">
          <ac:chgData name="Tuấn Nguyễn" userId="c3ca741838e75814" providerId="LiveId" clId="{87A869E1-C37C-4D90-A958-6FD5FC2650A9}" dt="2020-03-02T21:50:23.771" v="1966" actId="20577"/>
          <ac:spMkLst>
            <pc:docMk/>
            <pc:sldMk cId="0" sldId="299"/>
            <ac:spMk id="113738" creationId="{41B117A5-C7E5-4EF6-80C4-B96484388379}"/>
          </ac:spMkLst>
        </pc:spChg>
        <pc:spChg chg="del mod">
          <ac:chgData name="Tuấn Nguyễn" userId="c3ca741838e75814" providerId="LiveId" clId="{87A869E1-C37C-4D90-A958-6FD5FC2650A9}" dt="2020-03-02T21:50:33.998" v="1968" actId="478"/>
          <ac:spMkLst>
            <pc:docMk/>
            <pc:sldMk cId="0" sldId="299"/>
            <ac:spMk id="113740" creationId="{5BC90263-65F1-4892-959C-FDC37015060B}"/>
          </ac:spMkLst>
        </pc:spChg>
        <pc:grpChg chg="mod">
          <ac:chgData name="Tuấn Nguyễn" userId="c3ca741838e75814" providerId="LiveId" clId="{87A869E1-C37C-4D90-A958-6FD5FC2650A9}" dt="2020-03-02T21:41:44.265" v="1943" actId="1076"/>
          <ac:grpSpMkLst>
            <pc:docMk/>
            <pc:sldMk cId="0" sldId="299"/>
            <ac:grpSpMk id="113678" creationId="{3F7DE00B-B2D5-4EFA-BC57-ABCAB164099B}"/>
          </ac:grpSpMkLst>
        </pc:grpChg>
        <pc:grpChg chg="mod">
          <ac:chgData name="Tuấn Nguyễn" userId="c3ca741838e75814" providerId="LiveId" clId="{87A869E1-C37C-4D90-A958-6FD5FC2650A9}" dt="2020-03-02T21:41:44.265" v="1943" actId="1076"/>
          <ac:grpSpMkLst>
            <pc:docMk/>
            <pc:sldMk cId="0" sldId="299"/>
            <ac:grpSpMk id="113700" creationId="{2006B6BE-05C7-4095-BA5B-CFF2F7ABD8CE}"/>
          </ac:grpSpMkLst>
        </pc:grpChg>
        <pc:grpChg chg="mod">
          <ac:chgData name="Tuấn Nguyễn" userId="c3ca741838e75814" providerId="LiveId" clId="{87A869E1-C37C-4D90-A958-6FD5FC2650A9}" dt="2020-03-02T21:50:13.438" v="1960"/>
          <ac:grpSpMkLst>
            <pc:docMk/>
            <pc:sldMk cId="0" sldId="299"/>
            <ac:grpSpMk id="113730" creationId="{B051ED2C-76DB-4EB8-8A53-3E5245988D0D}"/>
          </ac:grpSpMkLst>
        </pc:grpChg>
        <pc:grpChg chg="mod">
          <ac:chgData name="Tuấn Nguyễn" userId="c3ca741838e75814" providerId="LiveId" clId="{87A869E1-C37C-4D90-A958-6FD5FC2650A9}" dt="2020-03-02T21:42:20.439" v="1953" actId="14100"/>
          <ac:grpSpMkLst>
            <pc:docMk/>
            <pc:sldMk cId="0" sldId="299"/>
            <ac:grpSpMk id="113734" creationId="{35B5FB62-386A-4ADE-A71F-828246F31934}"/>
          </ac:grpSpMkLst>
        </pc:grpChg>
        <pc:grpChg chg="mod">
          <ac:chgData name="Tuấn Nguyễn" userId="c3ca741838e75814" providerId="LiveId" clId="{87A869E1-C37C-4D90-A958-6FD5FC2650A9}" dt="2020-03-02T21:42:08.722" v="1951" actId="14100"/>
          <ac:grpSpMkLst>
            <pc:docMk/>
            <pc:sldMk cId="0" sldId="299"/>
            <ac:grpSpMk id="113737" creationId="{97905B27-F790-4670-B2B1-21B97B76F592}"/>
          </ac:grpSpMkLst>
        </pc:grpChg>
        <pc:graphicFrameChg chg="mod">
          <ac:chgData name="Tuấn Nguyễn" userId="c3ca741838e75814" providerId="LiveId" clId="{87A869E1-C37C-4D90-A958-6FD5FC2650A9}" dt="2020-03-02T21:50:13.438" v="1960"/>
          <ac:graphicFrameMkLst>
            <pc:docMk/>
            <pc:sldMk cId="0" sldId="299"/>
            <ac:graphicFrameMk id="113732" creationId="{6EAE2774-96E4-458A-844E-D4D1C1ED7C6D}"/>
          </ac:graphicFrameMkLst>
        </pc:graphicFrameChg>
        <pc:graphicFrameChg chg="mod">
          <ac:chgData name="Tuấn Nguyễn" userId="c3ca741838e75814" providerId="LiveId" clId="{87A869E1-C37C-4D90-A958-6FD5FC2650A9}" dt="2020-03-02T21:42:20.439" v="1953" actId="14100"/>
          <ac:graphicFrameMkLst>
            <pc:docMk/>
            <pc:sldMk cId="0" sldId="299"/>
            <ac:graphicFrameMk id="113736" creationId="{F82206F2-0552-4868-BF4D-EC9A7BB7EC92}"/>
          </ac:graphicFrameMkLst>
        </pc:graphicFrameChg>
        <pc:graphicFrameChg chg="mod">
          <ac:chgData name="Tuấn Nguyễn" userId="c3ca741838e75814" providerId="LiveId" clId="{87A869E1-C37C-4D90-A958-6FD5FC2650A9}" dt="2020-03-02T21:42:10.890" v="1952" actId="1076"/>
          <ac:graphicFrameMkLst>
            <pc:docMk/>
            <pc:sldMk cId="0" sldId="299"/>
            <ac:graphicFrameMk id="113739" creationId="{E02377A3-D461-40C0-B49A-BD3D82029A69}"/>
          </ac:graphicFrameMkLst>
        </pc:graphicFrameChg>
      </pc:sldChg>
      <pc:sldChg chg="addSp delSp modSp delAnim">
        <pc:chgData name="Tuấn Nguyễn" userId="c3ca741838e75814" providerId="LiveId" clId="{87A869E1-C37C-4D90-A958-6FD5FC2650A9}" dt="2020-03-02T22:07:50.075" v="2008" actId="122"/>
        <pc:sldMkLst>
          <pc:docMk/>
          <pc:sldMk cId="0" sldId="437"/>
        </pc:sldMkLst>
        <pc:spChg chg="add mod">
          <ac:chgData name="Tuấn Nguyễn" userId="c3ca741838e75814" providerId="LiveId" clId="{87A869E1-C37C-4D90-A958-6FD5FC2650A9}" dt="2020-03-02T22:06:59.576" v="1994" actId="1076"/>
          <ac:spMkLst>
            <pc:docMk/>
            <pc:sldMk cId="0" sldId="437"/>
            <ac:spMk id="2" creationId="{0E326154-5043-4F87-A77F-7661B8769C9B}"/>
          </ac:spMkLst>
        </pc:spChg>
        <pc:spChg chg="mod">
          <ac:chgData name="Tuấn Nguyễn" userId="c3ca741838e75814" providerId="LiveId" clId="{87A869E1-C37C-4D90-A958-6FD5FC2650A9}" dt="2020-03-02T22:06:32.796" v="1987" actId="255"/>
          <ac:spMkLst>
            <pc:docMk/>
            <pc:sldMk cId="0" sldId="437"/>
            <ac:spMk id="12" creationId="{00000000-0000-0000-0000-000000000000}"/>
          </ac:spMkLst>
        </pc:spChg>
        <pc:spChg chg="add mod">
          <ac:chgData name="Tuấn Nguyễn" userId="c3ca741838e75814" providerId="LiveId" clId="{87A869E1-C37C-4D90-A958-6FD5FC2650A9}" dt="2020-03-02T22:07:50.075" v="2008" actId="122"/>
          <ac:spMkLst>
            <pc:docMk/>
            <pc:sldMk cId="0" sldId="437"/>
            <ac:spMk id="42" creationId="{1826C5C9-4976-4144-A85C-910F4CDE82CA}"/>
          </ac:spMkLst>
        </pc:spChg>
        <pc:spChg chg="add mod">
          <ac:chgData name="Tuấn Nguyễn" userId="c3ca741838e75814" providerId="LiveId" clId="{87A869E1-C37C-4D90-A958-6FD5FC2650A9}" dt="2020-03-02T22:07:37.146" v="2006" actId="1076"/>
          <ac:spMkLst>
            <pc:docMk/>
            <pc:sldMk cId="0" sldId="437"/>
            <ac:spMk id="43" creationId="{1E03C4B0-56B1-451D-82AC-DE6E2D44C0E1}"/>
          </ac:spMkLst>
        </pc:spChg>
        <pc:spChg chg="add mod">
          <ac:chgData name="Tuấn Nguyễn" userId="c3ca741838e75814" providerId="LiveId" clId="{87A869E1-C37C-4D90-A958-6FD5FC2650A9}" dt="2020-03-02T22:07:25.663" v="2004" actId="1076"/>
          <ac:spMkLst>
            <pc:docMk/>
            <pc:sldMk cId="0" sldId="437"/>
            <ac:spMk id="44" creationId="{D775CA92-D8B7-4DA1-96A5-4B6DB1C796D1}"/>
          </ac:spMkLst>
        </pc:spChg>
        <pc:spChg chg="del mod">
          <ac:chgData name="Tuấn Nguyễn" userId="c3ca741838e75814" providerId="LiveId" clId="{87A869E1-C37C-4D90-A958-6FD5FC2650A9}" dt="2020-03-02T22:07:40.765" v="2007" actId="478"/>
          <ac:spMkLst>
            <pc:docMk/>
            <pc:sldMk cId="0" sldId="437"/>
            <ac:spMk id="55" creationId="{00000000-0000-0000-0000-000000000000}"/>
          </ac:spMkLst>
        </pc:spChg>
        <pc:grpChg chg="mod">
          <ac:chgData name="Tuấn Nguyễn" userId="c3ca741838e75814" providerId="LiveId" clId="{87A869E1-C37C-4D90-A958-6FD5FC2650A9}" dt="2020-03-02T22:06:35.765" v="1988" actId="1076"/>
          <ac:grpSpMkLst>
            <pc:docMk/>
            <pc:sldMk cId="0" sldId="437"/>
            <ac:grpSpMk id="5" creationId="{00000000-0000-0000-0000-000000000000}"/>
          </ac:grpSpMkLst>
        </pc:grpChg>
        <pc:grpChg chg="mod">
          <ac:chgData name="Tuấn Nguyễn" userId="c3ca741838e75814" providerId="LiveId" clId="{87A869E1-C37C-4D90-A958-6FD5FC2650A9}" dt="2020-03-02T22:06:56.039" v="1993" actId="14100"/>
          <ac:grpSpMkLst>
            <pc:docMk/>
            <pc:sldMk cId="0" sldId="437"/>
            <ac:grpSpMk id="49" creationId="{00000000-0000-0000-0000-000000000000}"/>
          </ac:grpSpMkLst>
        </pc:grpChg>
        <pc:cxnChg chg="mod">
          <ac:chgData name="Tuấn Nguyễn" userId="c3ca741838e75814" providerId="LiveId" clId="{87A869E1-C37C-4D90-A958-6FD5FC2650A9}" dt="2020-03-02T22:07:03.546" v="1995" actId="1076"/>
          <ac:cxnSpMkLst>
            <pc:docMk/>
            <pc:sldMk cId="0" sldId="437"/>
            <ac:cxnSpMk id="65" creationId="{00000000-0000-0000-0000-000000000000}"/>
          </ac:cxnSpMkLst>
        </pc:cxnChg>
      </pc:sldChg>
      <pc:sldChg chg="addSp delSp modSp modAnim">
        <pc:chgData name="Tuấn Nguyễn" userId="c3ca741838e75814" providerId="LiveId" clId="{87A869E1-C37C-4D90-A958-6FD5FC2650A9}" dt="2020-03-02T19:19:31.185" v="1873"/>
        <pc:sldMkLst>
          <pc:docMk/>
          <pc:sldMk cId="2529256483" sldId="489"/>
        </pc:sldMkLst>
        <pc:spChg chg="add mod topLvl">
          <ac:chgData name="Tuấn Nguyễn" userId="c3ca741838e75814" providerId="LiveId" clId="{87A869E1-C37C-4D90-A958-6FD5FC2650A9}" dt="2020-03-02T14:22:03.034" v="1346" actId="164"/>
          <ac:spMkLst>
            <pc:docMk/>
            <pc:sldMk cId="2529256483" sldId="489"/>
            <ac:spMk id="13" creationId="{16AB4DA8-E516-4711-AA8E-3DBB34CB6F52}"/>
          </ac:spMkLst>
        </pc:spChg>
        <pc:spChg chg="add mod">
          <ac:chgData name="Tuấn Nguyễn" userId="c3ca741838e75814" providerId="LiveId" clId="{87A869E1-C37C-4D90-A958-6FD5FC2650A9}" dt="2020-03-02T14:24:08.666" v="1386" actId="14100"/>
          <ac:spMkLst>
            <pc:docMk/>
            <pc:sldMk cId="2529256483" sldId="489"/>
            <ac:spMk id="15" creationId="{D1379827-A87A-4871-A563-7915F133E5B1}"/>
          </ac:spMkLst>
        </pc:spChg>
        <pc:spChg chg="add mod">
          <ac:chgData name="Tuấn Nguyễn" userId="c3ca741838e75814" providerId="LiveId" clId="{87A869E1-C37C-4D90-A958-6FD5FC2650A9}" dt="2020-03-02T14:24:45.179" v="1393" actId="164"/>
          <ac:spMkLst>
            <pc:docMk/>
            <pc:sldMk cId="2529256483" sldId="489"/>
            <ac:spMk id="32" creationId="{15F3AC76-CEE2-4EA0-AFEE-14943E536F1D}"/>
          </ac:spMkLst>
        </pc:spChg>
        <pc:spChg chg="mod">
          <ac:chgData name="Tuấn Nguyễn" userId="c3ca741838e75814" providerId="LiveId" clId="{87A869E1-C37C-4D90-A958-6FD5FC2650A9}" dt="2020-03-02T19:16:53.912" v="1767" actId="20577"/>
          <ac:spMkLst>
            <pc:docMk/>
            <pc:sldMk cId="2529256483" sldId="489"/>
            <ac:spMk id="37" creationId="{BEDA5064-25C1-46BC-99A2-EFCD8D3B81A3}"/>
          </ac:spMkLst>
        </pc:spChg>
        <pc:spChg chg="mod">
          <ac:chgData name="Tuấn Nguyễn" userId="c3ca741838e75814" providerId="LiveId" clId="{87A869E1-C37C-4D90-A958-6FD5FC2650A9}" dt="2020-03-02T13:57:24.330" v="938" actId="20577"/>
          <ac:spMkLst>
            <pc:docMk/>
            <pc:sldMk cId="2529256483" sldId="489"/>
            <ac:spMk id="40" creationId="{BAA43D01-7310-4507-83E2-5CC00FB7DA70}"/>
          </ac:spMkLst>
        </pc:spChg>
        <pc:spChg chg="add del">
          <ac:chgData name="Tuấn Nguyễn" userId="c3ca741838e75814" providerId="LiveId" clId="{87A869E1-C37C-4D90-A958-6FD5FC2650A9}" dt="2020-03-02T14:15:25.469" v="1177" actId="478"/>
          <ac:spMkLst>
            <pc:docMk/>
            <pc:sldMk cId="2529256483" sldId="489"/>
            <ac:spMk id="44" creationId="{9135FF6D-C4CD-4371-9AC3-857996795680}"/>
          </ac:spMkLst>
        </pc:spChg>
        <pc:spChg chg="add mod">
          <ac:chgData name="Tuấn Nguyễn" userId="c3ca741838e75814" providerId="LiveId" clId="{87A869E1-C37C-4D90-A958-6FD5FC2650A9}" dt="2020-03-02T14:14:53.822" v="1171" actId="14100"/>
          <ac:spMkLst>
            <pc:docMk/>
            <pc:sldMk cId="2529256483" sldId="489"/>
            <ac:spMk id="45" creationId="{50C6FBED-6766-4058-814B-4DDC82F7335C}"/>
          </ac:spMkLst>
        </pc:spChg>
        <pc:spChg chg="add mod">
          <ac:chgData name="Tuấn Nguyễn" userId="c3ca741838e75814" providerId="LiveId" clId="{87A869E1-C37C-4D90-A958-6FD5FC2650A9}" dt="2020-03-02T14:22:55.737" v="1375" actId="164"/>
          <ac:spMkLst>
            <pc:docMk/>
            <pc:sldMk cId="2529256483" sldId="489"/>
            <ac:spMk id="47" creationId="{C528A3DA-2A4F-4A9C-AD37-FA3D5A1ADD49}"/>
          </ac:spMkLst>
        </pc:spChg>
        <pc:spChg chg="add mod">
          <ac:chgData name="Tuấn Nguyễn" userId="c3ca741838e75814" providerId="LiveId" clId="{87A869E1-C37C-4D90-A958-6FD5FC2650A9}" dt="2020-03-02T19:19:15.161" v="1868" actId="164"/>
          <ac:spMkLst>
            <pc:docMk/>
            <pc:sldMk cId="2529256483" sldId="489"/>
            <ac:spMk id="48" creationId="{E7E3A9E4-2C87-4084-BD40-901373104844}"/>
          </ac:spMkLst>
        </pc:spChg>
        <pc:spChg chg="mod topLvl">
          <ac:chgData name="Tuấn Nguyễn" userId="c3ca741838e75814" providerId="LiveId" clId="{87A869E1-C37C-4D90-A958-6FD5FC2650A9}" dt="2020-03-02T14:21:41.228" v="1341" actId="164"/>
          <ac:spMkLst>
            <pc:docMk/>
            <pc:sldMk cId="2529256483" sldId="489"/>
            <ac:spMk id="19462" creationId="{CF295852-1639-4271-8452-7361B3855912}"/>
          </ac:spMkLst>
        </pc:spChg>
        <pc:spChg chg="mod topLvl">
          <ac:chgData name="Tuấn Nguyễn" userId="c3ca741838e75814" providerId="LiveId" clId="{87A869E1-C37C-4D90-A958-6FD5FC2650A9}" dt="2020-03-02T14:23:10.180" v="1378" actId="164"/>
          <ac:spMkLst>
            <pc:docMk/>
            <pc:sldMk cId="2529256483" sldId="489"/>
            <ac:spMk id="19465" creationId="{7DF4A35E-334E-4450-A5E2-393CC04C0693}"/>
          </ac:spMkLst>
        </pc:spChg>
        <pc:spChg chg="mod">
          <ac:chgData name="Tuấn Nguyễn" userId="c3ca741838e75814" providerId="LiveId" clId="{87A869E1-C37C-4D90-A958-6FD5FC2650A9}" dt="2020-03-02T14:15:19.010" v="1174" actId="1076"/>
          <ac:spMkLst>
            <pc:docMk/>
            <pc:sldMk cId="2529256483" sldId="489"/>
            <ac:spMk id="19471" creationId="{3F77A8AE-FCD1-4853-B4EC-0FC71BF92C01}"/>
          </ac:spMkLst>
        </pc:spChg>
        <pc:spChg chg="del mod topLvl">
          <ac:chgData name="Tuấn Nguyễn" userId="c3ca741838e75814" providerId="LiveId" clId="{87A869E1-C37C-4D90-A958-6FD5FC2650A9}" dt="2020-03-02T14:04:22.044" v="1043" actId="478"/>
          <ac:spMkLst>
            <pc:docMk/>
            <pc:sldMk cId="2529256483" sldId="489"/>
            <ac:spMk id="19473" creationId="{F310701B-7DCE-42F6-A879-A25E1DE85AE9}"/>
          </ac:spMkLst>
        </pc:spChg>
        <pc:spChg chg="del mod topLvl">
          <ac:chgData name="Tuấn Nguyễn" userId="c3ca741838e75814" providerId="LiveId" clId="{87A869E1-C37C-4D90-A958-6FD5FC2650A9}" dt="2020-03-02T14:15:23.839" v="1176" actId="478"/>
          <ac:spMkLst>
            <pc:docMk/>
            <pc:sldMk cId="2529256483" sldId="489"/>
            <ac:spMk id="19476" creationId="{DA5E2622-36F1-4B13-92CB-05B201EEE0FB}"/>
          </ac:spMkLst>
        </pc:spChg>
        <pc:grpChg chg="del">
          <ac:chgData name="Tuấn Nguyễn" userId="c3ca741838e75814" providerId="LiveId" clId="{87A869E1-C37C-4D90-A958-6FD5FC2650A9}" dt="2020-03-02T13:57:27.684" v="939" actId="478"/>
          <ac:grpSpMkLst>
            <pc:docMk/>
            <pc:sldMk cId="2529256483" sldId="489"/>
            <ac:grpSpMk id="4" creationId="{40E6298B-B552-453E-867D-83766B1779CE}"/>
          </ac:grpSpMkLst>
        </pc:grpChg>
        <pc:grpChg chg="del mod topLvl">
          <ac:chgData name="Tuấn Nguyễn" userId="c3ca741838e75814" providerId="LiveId" clId="{87A869E1-C37C-4D90-A958-6FD5FC2650A9}" dt="2020-03-02T13:59:39.363" v="984" actId="165"/>
          <ac:grpSpMkLst>
            <pc:docMk/>
            <pc:sldMk cId="2529256483" sldId="489"/>
            <ac:grpSpMk id="6" creationId="{DC6589A8-81BA-4827-A1EA-26E237550961}"/>
          </ac:grpSpMkLst>
        </pc:grpChg>
        <pc:grpChg chg="del mod">
          <ac:chgData name="Tuấn Nguyễn" userId="c3ca741838e75814" providerId="LiveId" clId="{87A869E1-C37C-4D90-A958-6FD5FC2650A9}" dt="2020-03-02T14:15:59.348" v="1178" actId="478"/>
          <ac:grpSpMkLst>
            <pc:docMk/>
            <pc:sldMk cId="2529256483" sldId="489"/>
            <ac:grpSpMk id="8" creationId="{A83B665E-222B-499E-B869-E8340B67F12E}"/>
          </ac:grpSpMkLst>
        </pc:grpChg>
        <pc:grpChg chg="del">
          <ac:chgData name="Tuấn Nguyễn" userId="c3ca741838e75814" providerId="LiveId" clId="{87A869E1-C37C-4D90-A958-6FD5FC2650A9}" dt="2020-03-02T13:59:47.276" v="985" actId="165"/>
          <ac:grpSpMkLst>
            <pc:docMk/>
            <pc:sldMk cId="2529256483" sldId="489"/>
            <ac:grpSpMk id="9" creationId="{233A6F3A-995F-4AFC-9591-EA301401A8C3}"/>
          </ac:grpSpMkLst>
        </pc:grpChg>
        <pc:grpChg chg="del mod">
          <ac:chgData name="Tuấn Nguyễn" userId="c3ca741838e75814" providerId="LiveId" clId="{87A869E1-C37C-4D90-A958-6FD5FC2650A9}" dt="2020-03-02T13:59:26.618" v="982" actId="165"/>
          <ac:grpSpMkLst>
            <pc:docMk/>
            <pc:sldMk cId="2529256483" sldId="489"/>
            <ac:grpSpMk id="12" creationId="{95CDAB60-337A-4861-BA0F-549864EF0D09}"/>
          </ac:grpSpMkLst>
        </pc:grpChg>
        <pc:grpChg chg="add del mod">
          <ac:chgData name="Tuấn Nguyễn" userId="c3ca741838e75814" providerId="LiveId" clId="{87A869E1-C37C-4D90-A958-6FD5FC2650A9}" dt="2020-03-02T14:02:15.376" v="1023" actId="478"/>
          <ac:grpSpMkLst>
            <pc:docMk/>
            <pc:sldMk cId="2529256483" sldId="489"/>
            <ac:grpSpMk id="14" creationId="{4F2D939E-0F4D-4E0B-A1BC-1276EA353FBA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17" creationId="{4A687024-0B03-455D-B7B1-88A182D96FFF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18" creationId="{DB1D4DA4-FFA6-45A1-A3AD-72097A1C70AE}"/>
          </ac:grpSpMkLst>
        </pc:grpChg>
        <pc:grpChg chg="add mod">
          <ac:chgData name="Tuấn Nguyễn" userId="c3ca741838e75814" providerId="LiveId" clId="{87A869E1-C37C-4D90-A958-6FD5FC2650A9}" dt="2020-03-02T14:24:45.179" v="1393" actId="164"/>
          <ac:grpSpMkLst>
            <pc:docMk/>
            <pc:sldMk cId="2529256483" sldId="489"/>
            <ac:grpSpMk id="22" creationId="{3BC5C1FF-C5D1-4651-B8DD-C5A2DC65EC8D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23" creationId="{58281AB1-F8F9-407F-A87F-173CF2CC2724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30" creationId="{EC8746D1-D0D7-4B82-B4AE-0D5E2A4CC2FC}"/>
          </ac:grpSpMkLst>
        </pc:grpChg>
        <pc:grpChg chg="add mod">
          <ac:chgData name="Tuấn Nguyễn" userId="c3ca741838e75814" providerId="LiveId" clId="{87A869E1-C37C-4D90-A958-6FD5FC2650A9}" dt="2020-03-02T14:22:55.737" v="1375" actId="164"/>
          <ac:grpSpMkLst>
            <pc:docMk/>
            <pc:sldMk cId="2529256483" sldId="489"/>
            <ac:grpSpMk id="31" creationId="{F4C6CD28-5897-41FE-B2B7-5888F02E8D80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33" creationId="{BCD8B09F-5253-46B3-8803-8CB0D500D8E0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35" creationId="{824301D5-6CF9-4ABE-A5E9-1277BFA8A6B6}"/>
          </ac:grpSpMkLst>
        </pc:grpChg>
        <pc:grpChg chg="add mod">
          <ac:chgData name="Tuấn Nguyễn" userId="c3ca741838e75814" providerId="LiveId" clId="{87A869E1-C37C-4D90-A958-6FD5FC2650A9}" dt="2020-03-02T14:24:45.179" v="1393" actId="164"/>
          <ac:grpSpMkLst>
            <pc:docMk/>
            <pc:sldMk cId="2529256483" sldId="489"/>
            <ac:grpSpMk id="36" creationId="{6EC17A5A-2A7A-49D2-B0D5-4D9AC42A3101}"/>
          </ac:grpSpMkLst>
        </pc:grpChg>
        <pc:grpChg chg="mod">
          <ac:chgData name="Tuấn Nguyễn" userId="c3ca741838e75814" providerId="LiveId" clId="{87A869E1-C37C-4D90-A958-6FD5FC2650A9}" dt="2020-03-02T14:21:17.272" v="1337" actId="164"/>
          <ac:grpSpMkLst>
            <pc:docMk/>
            <pc:sldMk cId="2529256483" sldId="489"/>
            <ac:grpSpMk id="39" creationId="{72C736C9-E514-4B3D-94EA-A9633ABDEC2F}"/>
          </ac:grpSpMkLst>
        </pc:grpChg>
        <pc:grpChg chg="add mod">
          <ac:chgData name="Tuấn Nguyễn" userId="c3ca741838e75814" providerId="LiveId" clId="{87A869E1-C37C-4D90-A958-6FD5FC2650A9}" dt="2020-03-02T19:19:15.161" v="1868" actId="164"/>
          <ac:grpSpMkLst>
            <pc:docMk/>
            <pc:sldMk cId="2529256483" sldId="489"/>
            <ac:grpSpMk id="51" creationId="{E61B938E-94B5-4B24-AAF7-DBD88ADE7E37}"/>
          </ac:grpSpMkLst>
        </pc:grpChg>
        <pc:graphicFrameChg chg="mod topLvl">
          <ac:chgData name="Tuấn Nguyễn" userId="c3ca741838e75814" providerId="LiveId" clId="{87A869E1-C37C-4D90-A958-6FD5FC2650A9}" dt="2020-03-02T14:23:38.970" v="1383" actId="1038"/>
          <ac:graphicFrameMkLst>
            <pc:docMk/>
            <pc:sldMk cId="2529256483" sldId="489"/>
            <ac:graphicFrameMk id="7" creationId="{E353A9D6-726B-4704-9D74-DB98D9ECEC68}"/>
          </ac:graphicFrameMkLst>
        </pc:graphicFrameChg>
        <pc:graphicFrameChg chg="add del mod">
          <ac:chgData name="Tuấn Nguyễn" userId="c3ca741838e75814" providerId="LiveId" clId="{87A869E1-C37C-4D90-A958-6FD5FC2650A9}" dt="2020-03-02T13:57:28.602" v="940" actId="478"/>
          <ac:graphicFrameMkLst>
            <pc:docMk/>
            <pc:sldMk cId="2529256483" sldId="489"/>
            <ac:graphicFrameMk id="10" creationId="{5A866F1C-64EE-46CF-AB3E-1D1DEB58DD66}"/>
          </ac:graphicFrameMkLst>
        </pc:graphicFrameChg>
        <pc:graphicFrameChg chg="add mod">
          <ac:chgData name="Tuấn Nguyễn" userId="c3ca741838e75814" providerId="LiveId" clId="{87A869E1-C37C-4D90-A958-6FD5FC2650A9}" dt="2020-03-02T14:21:17.272" v="1337" actId="164"/>
          <ac:graphicFrameMkLst>
            <pc:docMk/>
            <pc:sldMk cId="2529256483" sldId="489"/>
            <ac:graphicFrameMk id="11" creationId="{E2CE63CC-C015-4CC3-B74C-56B99EA25E1F}"/>
          </ac:graphicFrameMkLst>
        </pc:graphicFrameChg>
        <pc:graphicFrameChg chg="add mod">
          <ac:chgData name="Tuấn Nguyễn" userId="c3ca741838e75814" providerId="LiveId" clId="{87A869E1-C37C-4D90-A958-6FD5FC2650A9}" dt="2020-03-02T14:13:34.688" v="1117" actId="1038"/>
          <ac:graphicFrameMkLst>
            <pc:docMk/>
            <pc:sldMk cId="2529256483" sldId="489"/>
            <ac:graphicFrameMk id="16" creationId="{8D5A590C-FD3A-457B-A953-49249B833669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19" creationId="{8BC026DF-0346-4EC4-93EC-133F86DB6B69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20" creationId="{4BC6D6EB-D7EF-47F3-BEF2-C9548FD0BC5B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21" creationId="{4D4ACFE3-6715-4550-A422-EBA6DBE6AFC6}"/>
          </ac:graphicFrameMkLst>
        </pc:graphicFrameChg>
        <pc:graphicFrameChg chg="add del mod">
          <ac:chgData name="Tuấn Nguyễn" userId="c3ca741838e75814" providerId="LiveId" clId="{87A869E1-C37C-4D90-A958-6FD5FC2650A9}" dt="2020-03-02T13:56:13.069" v="923" actId="478"/>
          <ac:graphicFrameMkLst>
            <pc:docMk/>
            <pc:sldMk cId="2529256483" sldId="489"/>
            <ac:graphicFrameMk id="34" creationId="{402A9C74-4B0D-46F4-B307-3CB4BFD9FA45}"/>
          </ac:graphicFrameMkLst>
        </pc:graphicFrameChg>
        <pc:graphicFrameChg chg="mod">
          <ac:chgData name="Tuấn Nguyễn" userId="c3ca741838e75814" providerId="LiveId" clId="{87A869E1-C37C-4D90-A958-6FD5FC2650A9}" dt="2020-03-02T13:58:10.534" v="962" actId="1037"/>
          <ac:graphicFrameMkLst>
            <pc:docMk/>
            <pc:sldMk cId="2529256483" sldId="489"/>
            <ac:graphicFrameMk id="41" creationId="{7FE5A067-F0AA-4926-B545-6A0B26EBE1E4}"/>
          </ac:graphicFrameMkLst>
        </pc:graphicFrameChg>
        <pc:graphicFrameChg chg="add mod">
          <ac:chgData name="Tuấn Nguyễn" userId="c3ca741838e75814" providerId="LiveId" clId="{87A869E1-C37C-4D90-A958-6FD5FC2650A9}" dt="2020-03-02T14:27:06.985" v="1403" actId="1037"/>
          <ac:graphicFrameMkLst>
            <pc:docMk/>
            <pc:sldMk cId="2529256483" sldId="489"/>
            <ac:graphicFrameMk id="46" creationId="{D267B24A-E5BD-446C-ACEF-4B068DB50176}"/>
          </ac:graphicFrameMkLst>
        </pc:graphicFrameChg>
        <pc:graphicFrameChg chg="add mod">
          <ac:chgData name="Tuấn Nguyễn" userId="c3ca741838e75814" providerId="LiveId" clId="{87A869E1-C37C-4D90-A958-6FD5FC2650A9}" dt="2020-03-02T19:19:15.161" v="1868" actId="164"/>
          <ac:graphicFrameMkLst>
            <pc:docMk/>
            <pc:sldMk cId="2529256483" sldId="489"/>
            <ac:graphicFrameMk id="49" creationId="{0A7B2FA1-92E6-410C-8ACC-2C0390EE2D46}"/>
          </ac:graphicFrameMkLst>
        </pc:graphicFrameChg>
        <pc:graphicFrameChg chg="add mod">
          <ac:chgData name="Tuấn Nguyễn" userId="c3ca741838e75814" providerId="LiveId" clId="{87A869E1-C37C-4D90-A958-6FD5FC2650A9}" dt="2020-03-02T19:19:15.161" v="1868" actId="164"/>
          <ac:graphicFrameMkLst>
            <pc:docMk/>
            <pc:sldMk cId="2529256483" sldId="489"/>
            <ac:graphicFrameMk id="50" creationId="{9628A72E-51EF-4032-9029-BA544F022D4D}"/>
          </ac:graphicFrameMkLst>
        </pc:graphicFrameChg>
        <pc:graphicFrameChg chg="del mod topLvl">
          <ac:chgData name="Tuấn Nguyễn" userId="c3ca741838e75814" providerId="LiveId" clId="{87A869E1-C37C-4D90-A958-6FD5FC2650A9}" dt="2020-03-02T14:02:15.376" v="1023" actId="478"/>
          <ac:graphicFrameMkLst>
            <pc:docMk/>
            <pc:sldMk cId="2529256483" sldId="489"/>
            <ac:graphicFrameMk id="19464" creationId="{0771FA27-6181-4294-92EF-7CC52D9812D8}"/>
          </ac:graphicFrameMkLst>
        </pc:graphicFrameChg>
        <pc:graphicFrameChg chg="mod">
          <ac:chgData name="Tuấn Nguyễn" userId="c3ca741838e75814" providerId="LiveId" clId="{87A869E1-C37C-4D90-A958-6FD5FC2650A9}" dt="2020-03-02T14:15:21.393" v="1175" actId="1076"/>
          <ac:graphicFrameMkLst>
            <pc:docMk/>
            <pc:sldMk cId="2529256483" sldId="489"/>
            <ac:graphicFrameMk id="19470" creationId="{6B69A90D-5D93-4343-9268-4A20EF476F82}"/>
          </ac:graphicFrameMkLst>
        </pc:graphicFrameChg>
        <pc:graphicFrameChg chg="del mod topLvl">
          <ac:chgData name="Tuấn Nguyễn" userId="c3ca741838e75814" providerId="LiveId" clId="{87A869E1-C37C-4D90-A958-6FD5FC2650A9}" dt="2020-03-02T14:02:11.679" v="1020" actId="478"/>
          <ac:graphicFrameMkLst>
            <pc:docMk/>
            <pc:sldMk cId="2529256483" sldId="489"/>
            <ac:graphicFrameMk id="19475" creationId="{81066A52-ABD7-408B-BFA7-3BC659324541}"/>
          </ac:graphicFrameMkLst>
        </pc:graphicFrameChg>
      </pc:sldChg>
      <pc:sldChg chg="modSp del">
        <pc:chgData name="Tuấn Nguyễn" userId="c3ca741838e75814" providerId="LiveId" clId="{87A869E1-C37C-4D90-A958-6FD5FC2650A9}" dt="2020-03-02T13:38:22.267" v="709" actId="47"/>
        <pc:sldMkLst>
          <pc:docMk/>
          <pc:sldMk cId="3550884556" sldId="490"/>
        </pc:sldMkLst>
        <pc:spChg chg="mod">
          <ac:chgData name="Tuấn Nguyễn" userId="c3ca741838e75814" providerId="LiveId" clId="{87A869E1-C37C-4D90-A958-6FD5FC2650A9}" dt="2020-03-02T11:42:27.369" v="201" actId="20577"/>
          <ac:spMkLst>
            <pc:docMk/>
            <pc:sldMk cId="3550884556" sldId="490"/>
            <ac:spMk id="33" creationId="{719E0945-D31A-458B-8A98-5A3AA34757CB}"/>
          </ac:spMkLst>
        </pc:spChg>
        <pc:spChg chg="mod">
          <ac:chgData name="Tuấn Nguyễn" userId="c3ca741838e75814" providerId="LiveId" clId="{87A869E1-C37C-4D90-A958-6FD5FC2650A9}" dt="2020-03-02T10:56:49.694" v="152" actId="20577"/>
          <ac:spMkLst>
            <pc:docMk/>
            <pc:sldMk cId="3550884556" sldId="490"/>
            <ac:spMk id="17415" creationId="{A937E7B3-B952-4D09-A3DD-F2702FD86691}"/>
          </ac:spMkLst>
        </pc:s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2" creationId="{C76DE51A-586B-47B2-8552-8A8BA4753083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3" creationId="{91BF7B40-F4DF-430F-8405-2715CDCD0AF2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8" creationId="{87F1920D-3D86-43F7-9307-DB41F35B3E62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9" creationId="{D83C371C-84D7-4B15-9959-A63F5B757C65}"/>
          </ac:grpSpMkLst>
        </pc:grpChg>
        <pc:grpChg chg="mod">
          <ac:chgData name="Tuấn Nguyễn" userId="c3ca741838e75814" providerId="LiveId" clId="{87A869E1-C37C-4D90-A958-6FD5FC2650A9}" dt="2020-03-02T10:57:16.850" v="157" actId="14100"/>
          <ac:grpSpMkLst>
            <pc:docMk/>
            <pc:sldMk cId="3550884556" sldId="490"/>
            <ac:grpSpMk id="32" creationId="{4236858A-404A-481C-BDBA-C8E3AE9BB367}"/>
          </ac:grpSpMkLst>
        </pc:grpChg>
        <pc:grpChg chg="mod">
          <ac:chgData name="Tuấn Nguyễn" userId="c3ca741838e75814" providerId="LiveId" clId="{87A869E1-C37C-4D90-A958-6FD5FC2650A9}" dt="2020-03-02T10:57:16.850" v="157" actId="14100"/>
          <ac:grpSpMkLst>
            <pc:docMk/>
            <pc:sldMk cId="3550884556" sldId="490"/>
            <ac:grpSpMk id="34" creationId="{36EC1EA6-D4BA-4F97-B24B-B2F6BD4FE1AC}"/>
          </ac:grpSpMkLst>
        </pc:grpChg>
        <pc:graphicFrameChg chg="mod">
          <ac:chgData name="Tuấn Nguyễn" userId="c3ca741838e75814" providerId="LiveId" clId="{87A869E1-C37C-4D90-A958-6FD5FC2650A9}" dt="2020-03-02T10:56:58.722" v="153" actId="1076"/>
          <ac:graphicFrameMkLst>
            <pc:docMk/>
            <pc:sldMk cId="3550884556" sldId="490"/>
            <ac:graphicFrameMk id="12" creationId="{B9856C38-7102-414F-9F04-7193B8C58487}"/>
          </ac:graphicFrameMkLst>
        </pc:graphicFrameChg>
      </pc:sldChg>
      <pc:sldChg chg="addSp delSp modSp add del ord delAnim modAnim">
        <pc:chgData name="Tuấn Nguyễn" userId="c3ca741838e75814" providerId="LiveId" clId="{87A869E1-C37C-4D90-A958-6FD5FC2650A9}" dt="2020-03-02T14:28:31.547" v="1519" actId="14100"/>
        <pc:sldMkLst>
          <pc:docMk/>
          <pc:sldMk cId="3561426619" sldId="491"/>
        </pc:sldMkLst>
        <pc:spChg chg="add mod">
          <ac:chgData name="Tuấn Nguyễn" userId="c3ca741838e75814" providerId="LiveId" clId="{87A869E1-C37C-4D90-A958-6FD5FC2650A9}" dt="2020-03-02T14:28:31.547" v="1519" actId="14100"/>
          <ac:spMkLst>
            <pc:docMk/>
            <pc:sldMk cId="3561426619" sldId="491"/>
            <ac:spMk id="7" creationId="{26CABF1E-1507-46EA-8EFC-11FE05BD8B7E}"/>
          </ac:spMkLst>
        </pc:spChg>
        <pc:spChg chg="del">
          <ac:chgData name="Tuấn Nguyễn" userId="c3ca741838e75814" providerId="LiveId" clId="{87A869E1-C37C-4D90-A958-6FD5FC2650A9}" dt="2020-03-02T13:41:25.883" v="737" actId="478"/>
          <ac:spMkLst>
            <pc:docMk/>
            <pc:sldMk cId="3561426619" sldId="491"/>
            <ac:spMk id="8" creationId="{6F417789-6767-4F8F-BEBC-2B70218233D1}"/>
          </ac:spMkLst>
        </pc:spChg>
        <pc:spChg chg="add del mod">
          <ac:chgData name="Tuấn Nguyễn" userId="c3ca741838e75814" providerId="LiveId" clId="{87A869E1-C37C-4D90-A958-6FD5FC2650A9}" dt="2020-03-02T13:41:56.680" v="745" actId="478"/>
          <ac:spMkLst>
            <pc:docMk/>
            <pc:sldMk cId="3561426619" sldId="491"/>
            <ac:spMk id="25" creationId="{ADB36503-F3D0-4ECD-8792-9D0B6F062FC1}"/>
          </ac:spMkLst>
        </pc:spChg>
        <pc:spChg chg="add del mod">
          <ac:chgData name="Tuấn Nguyễn" userId="c3ca741838e75814" providerId="LiveId" clId="{87A869E1-C37C-4D90-A958-6FD5FC2650A9}" dt="2020-03-02T13:41:56.680" v="745" actId="478"/>
          <ac:spMkLst>
            <pc:docMk/>
            <pc:sldMk cId="3561426619" sldId="491"/>
            <ac:spMk id="26" creationId="{FC4E118F-C012-4E27-AD15-3F17D7BF4333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1" creationId="{72ED14AA-ABAA-41EB-8978-D0B32D598DB4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2" creationId="{39D661E4-9D5D-4C7E-858E-6F4C69B63520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3" creationId="{4F9BF44D-9B4B-4BBC-BC7C-4E1FE7492DA4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4" creationId="{4FD2EA50-B244-40C5-8171-CE43FC7E7341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5" creationId="{CE5C985E-0C8D-49CF-800A-CE753705BFB6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7" creationId="{3E6B1BFB-3B9E-486C-8FFF-8174540498C1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9" creationId="{7CE77945-93E7-483C-A88C-193CCE1CF25D}"/>
          </ac:spMkLst>
        </pc:spChg>
        <pc:spChg chg="mod">
          <ac:chgData name="Tuấn Nguyễn" userId="c3ca741838e75814" providerId="LiveId" clId="{87A869E1-C37C-4D90-A958-6FD5FC2650A9}" dt="2020-03-02T13:47:22.648" v="830" actId="164"/>
          <ac:spMkLst>
            <pc:docMk/>
            <pc:sldMk cId="3561426619" sldId="491"/>
            <ac:spMk id="52" creationId="{2C2071E0-FC01-4A2A-8D96-BC0482702CB3}"/>
          </ac:spMkLst>
        </pc:spChg>
        <pc:spChg chg="del mod">
          <ac:chgData name="Tuấn Nguyễn" userId="c3ca741838e75814" providerId="LiveId" clId="{87A869E1-C37C-4D90-A958-6FD5FC2650A9}" dt="2020-03-02T13:45:21.192" v="809" actId="478"/>
          <ac:spMkLst>
            <pc:docMk/>
            <pc:sldMk cId="3561426619" sldId="491"/>
            <ac:spMk id="59" creationId="{94218FEC-88B8-4DE4-975C-3345F4643E22}"/>
          </ac:spMkLst>
        </pc:spChg>
        <pc:spChg chg="mod topLvl">
          <ac:chgData name="Tuấn Nguyễn" userId="c3ca741838e75814" providerId="LiveId" clId="{87A869E1-C37C-4D90-A958-6FD5FC2650A9}" dt="2020-03-02T14:27:23.363" v="1405" actId="20577"/>
          <ac:spMkLst>
            <pc:docMk/>
            <pc:sldMk cId="3561426619" sldId="491"/>
            <ac:spMk id="60" creationId="{95167CDA-3417-4796-8957-66ED12DAC51F}"/>
          </ac:spMkLst>
        </pc:spChg>
        <pc:spChg chg="del topLvl">
          <ac:chgData name="Tuấn Nguyễn" userId="c3ca741838e75814" providerId="LiveId" clId="{87A869E1-C37C-4D90-A958-6FD5FC2650A9}" dt="2020-03-02T13:41:32.037" v="741" actId="478"/>
          <ac:spMkLst>
            <pc:docMk/>
            <pc:sldMk cId="3561426619" sldId="491"/>
            <ac:spMk id="61" creationId="{E7B878D9-20DE-40B8-8C38-710E22082F7F}"/>
          </ac:spMkLst>
        </pc:spChg>
        <pc:spChg chg="del">
          <ac:chgData name="Tuấn Nguyễn" userId="c3ca741838e75814" providerId="LiveId" clId="{87A869E1-C37C-4D90-A958-6FD5FC2650A9}" dt="2020-03-02T13:45:13.641" v="801" actId="478"/>
          <ac:spMkLst>
            <pc:docMk/>
            <pc:sldMk cId="3561426619" sldId="491"/>
            <ac:spMk id="62" creationId="{A85176BB-5F65-470F-9B68-2FEEA93309D0}"/>
          </ac:spMkLst>
        </pc:spChg>
        <pc:spChg chg="mod">
          <ac:chgData name="Tuấn Nguyễn" userId="c3ca741838e75814" providerId="LiveId" clId="{87A869E1-C37C-4D90-A958-6FD5FC2650A9}" dt="2020-03-02T13:44:29.880" v="789" actId="1076"/>
          <ac:spMkLst>
            <pc:docMk/>
            <pc:sldMk cId="3561426619" sldId="491"/>
            <ac:spMk id="63" creationId="{5A3A4ABB-2884-4B3B-9F3B-3DD34A03094E}"/>
          </ac:spMkLst>
        </pc:spChg>
        <pc:grpChg chg="add mod">
          <ac:chgData name="Tuấn Nguyễn" userId="c3ca741838e75814" providerId="LiveId" clId="{87A869E1-C37C-4D90-A958-6FD5FC2650A9}" dt="2020-03-02T13:47:22.648" v="830" actId="164"/>
          <ac:grpSpMkLst>
            <pc:docMk/>
            <pc:sldMk cId="3561426619" sldId="491"/>
            <ac:grpSpMk id="4" creationId="{4A0F1C42-73F4-429C-86FE-08407DD2C7D7}"/>
          </ac:grpSpMkLst>
        </pc:grpChg>
        <pc:grpChg chg="del">
          <ac:chgData name="Tuấn Nguyễn" userId="c3ca741838e75814" providerId="LiveId" clId="{87A869E1-C37C-4D90-A958-6FD5FC2650A9}" dt="2020-03-02T13:44:00.062" v="784" actId="478"/>
          <ac:grpSpMkLst>
            <pc:docMk/>
            <pc:sldMk cId="3561426619" sldId="491"/>
            <ac:grpSpMk id="11" creationId="{5257E6DB-67E6-45F7-AA7E-24800B8C4083}"/>
          </ac:grpSpMkLst>
        </pc:grpChg>
        <pc:grpChg chg="add del mod">
          <ac:chgData name="Tuấn Nguyễn" userId="c3ca741838e75814" providerId="LiveId" clId="{87A869E1-C37C-4D90-A958-6FD5FC2650A9}" dt="2020-03-02T13:41:32.037" v="741" actId="478"/>
          <ac:grpSpMkLst>
            <pc:docMk/>
            <pc:sldMk cId="3561426619" sldId="491"/>
            <ac:grpSpMk id="12" creationId="{23695F67-4E54-4287-B81A-A31C718CDBF2}"/>
          </ac:grpSpMkLst>
        </pc:grpChg>
        <pc:grpChg chg="add mod">
          <ac:chgData name="Tuấn Nguyễn" userId="c3ca741838e75814" providerId="LiveId" clId="{87A869E1-C37C-4D90-A958-6FD5FC2650A9}" dt="2020-03-02T14:27:29.593" v="1406" actId="1076"/>
          <ac:grpSpMkLst>
            <pc:docMk/>
            <pc:sldMk cId="3561426619" sldId="491"/>
            <ac:grpSpMk id="13" creationId="{8A3410BB-82BD-4F8A-9FC9-70A978904174}"/>
          </ac:grpSpMkLst>
        </pc:grpChg>
        <pc:grpChg chg="add mod">
          <ac:chgData name="Tuấn Nguyễn" userId="c3ca741838e75814" providerId="LiveId" clId="{87A869E1-C37C-4D90-A958-6FD5FC2650A9}" dt="2020-03-02T13:44:16.175" v="786" actId="1076"/>
          <ac:grpSpMkLst>
            <pc:docMk/>
            <pc:sldMk cId="3561426619" sldId="491"/>
            <ac:grpSpMk id="27" creationId="{99DE4C10-24E8-4282-9F94-0E3FA0050104}"/>
          </ac:grpSpMkLst>
        </pc:grpChg>
        <pc:grpChg chg="add del mod">
          <ac:chgData name="Tuấn Nguyễn" userId="c3ca741838e75814" providerId="LiveId" clId="{87A869E1-C37C-4D90-A958-6FD5FC2650A9}" dt="2020-03-02T13:45:21.192" v="809" actId="478"/>
          <ac:grpSpMkLst>
            <pc:docMk/>
            <pc:sldMk cId="3561426619" sldId="491"/>
            <ac:grpSpMk id="50" creationId="{B04C894E-D295-4C3C-B982-E440A2647165}"/>
          </ac:grpSpMkLst>
        </pc:grpChg>
        <pc:grpChg chg="del mod">
          <ac:chgData name="Tuấn Nguyễn" userId="c3ca741838e75814" providerId="LiveId" clId="{87A869E1-C37C-4D90-A958-6FD5FC2650A9}" dt="2020-03-02T13:45:13.641" v="801" actId="478"/>
          <ac:grpSpMkLst>
            <pc:docMk/>
            <pc:sldMk cId="3561426619" sldId="491"/>
            <ac:grpSpMk id="51" creationId="{B1E4BA37-4909-4AB6-941B-9806B67334F6}"/>
          </ac:grpSpMkLst>
        </pc:grpChg>
        <pc:grpChg chg="del">
          <ac:chgData name="Tuấn Nguyễn" userId="c3ca741838e75814" providerId="LiveId" clId="{87A869E1-C37C-4D90-A958-6FD5FC2650A9}" dt="2020-03-02T13:43:52.823" v="783" actId="478"/>
          <ac:grpSpMkLst>
            <pc:docMk/>
            <pc:sldMk cId="3561426619" sldId="491"/>
            <ac:grpSpMk id="54" creationId="{8AA9FE7A-D5B4-49F4-9099-68D4BE5C5271}"/>
          </ac:grpSpMkLst>
        </pc:grpChg>
        <pc:grpChg chg="add mod">
          <ac:chgData name="Tuấn Nguyễn" userId="c3ca741838e75814" providerId="LiveId" clId="{87A869E1-C37C-4D90-A958-6FD5FC2650A9}" dt="2020-03-02T13:44:24.937" v="788" actId="1076"/>
          <ac:grpSpMkLst>
            <pc:docMk/>
            <pc:sldMk cId="3561426619" sldId="491"/>
            <ac:grpSpMk id="65" creationId="{E2417E54-CBB6-4077-8FB5-89C5D4417803}"/>
          </ac:grpSpMkLst>
        </pc:grpChg>
        <pc:grpChg chg="mod">
          <ac:chgData name="Tuấn Nguyễn" userId="c3ca741838e75814" providerId="LiveId" clId="{87A869E1-C37C-4D90-A958-6FD5FC2650A9}" dt="2020-03-02T13:44:24.937" v="788" actId="1076"/>
          <ac:grpSpMkLst>
            <pc:docMk/>
            <pc:sldMk cId="3561426619" sldId="491"/>
            <ac:grpSpMk id="66" creationId="{99A19CAC-8186-441E-B6BA-3113A3628682}"/>
          </ac:grpSpMkLst>
        </pc:grpChg>
        <pc:grpChg chg="add del">
          <ac:chgData name="Tuấn Nguyễn" userId="c3ca741838e75814" providerId="LiveId" clId="{87A869E1-C37C-4D90-A958-6FD5FC2650A9}" dt="2020-03-02T13:42:26.280" v="748" actId="478"/>
          <ac:grpSpMkLst>
            <pc:docMk/>
            <pc:sldMk cId="3561426619" sldId="491"/>
            <ac:grpSpMk id="85" creationId="{142DF986-683D-4315-81A1-541876D8E0D4}"/>
          </ac:grpSpMkLst>
        </pc:grpChg>
        <pc:graphicFrameChg chg="add del mod">
          <ac:chgData name="Tuấn Nguyễn" userId="c3ca741838e75814" providerId="LiveId" clId="{87A869E1-C37C-4D90-A958-6FD5FC2650A9}" dt="2020-03-02T13:48:03.044" v="838" actId="21"/>
          <ac:graphicFrameMkLst>
            <pc:docMk/>
            <pc:sldMk cId="3561426619" sldId="491"/>
            <ac:graphicFrameMk id="2" creationId="{B4D8F4BB-D89A-410A-A064-0C395FDE9267}"/>
          </ac:graphicFrameMkLst>
        </pc:graphicFrameChg>
        <pc:graphicFrameChg chg="add mod">
          <ac:chgData name="Tuấn Nguyễn" userId="c3ca741838e75814" providerId="LiveId" clId="{87A869E1-C37C-4D90-A958-6FD5FC2650A9}" dt="2020-03-02T13:47:22.648" v="830" actId="164"/>
          <ac:graphicFrameMkLst>
            <pc:docMk/>
            <pc:sldMk cId="3561426619" sldId="491"/>
            <ac:graphicFrameMk id="3" creationId="{4B14C06B-3A00-4B28-8948-4DED7F16EB22}"/>
          </ac:graphicFrameMkLst>
        </pc:graphicFrameChg>
        <pc:graphicFrameChg chg="add mod">
          <ac:chgData name="Tuấn Nguyễn" userId="c3ca741838e75814" providerId="LiveId" clId="{87A869E1-C37C-4D90-A958-6FD5FC2650A9}" dt="2020-03-02T13:48:24.742" v="845" actId="164"/>
          <ac:graphicFrameMkLst>
            <pc:docMk/>
            <pc:sldMk cId="3561426619" sldId="491"/>
            <ac:graphicFrameMk id="9" creationId="{6FC29368-ED91-4037-BC10-E5C1E3A85817}"/>
          </ac:graphicFrameMkLst>
        </pc:graphicFrameChg>
        <pc:graphicFrameChg chg="add mod">
          <ac:chgData name="Tuấn Nguyễn" userId="c3ca741838e75814" providerId="LiveId" clId="{87A869E1-C37C-4D90-A958-6FD5FC2650A9}" dt="2020-03-02T13:44:16.175" v="786" actId="1076"/>
          <ac:graphicFrameMkLst>
            <pc:docMk/>
            <pc:sldMk cId="3561426619" sldId="491"/>
            <ac:graphicFrameMk id="46" creationId="{61B7F2F7-C7DA-4FDE-810B-B0C84A3AB766}"/>
          </ac:graphicFrameMkLst>
        </pc:graphicFrameChg>
        <pc:graphicFrameChg chg="add mod">
          <ac:chgData name="Tuấn Nguyễn" userId="c3ca741838e75814" providerId="LiveId" clId="{87A869E1-C37C-4D90-A958-6FD5FC2650A9}" dt="2020-03-02T13:44:16.175" v="786" actId="1076"/>
          <ac:graphicFrameMkLst>
            <pc:docMk/>
            <pc:sldMk cId="3561426619" sldId="491"/>
            <ac:graphicFrameMk id="48" creationId="{240EFC3A-C58D-4E3C-874F-4498ADB627CA}"/>
          </ac:graphicFrameMkLst>
        </pc:graphicFrameChg>
        <pc:graphicFrameChg chg="add del mod">
          <ac:chgData name="Tuấn Nguyễn" userId="c3ca741838e75814" providerId="LiveId" clId="{87A869E1-C37C-4D90-A958-6FD5FC2650A9}" dt="2020-03-02T13:47:03.378" v="829" actId="478"/>
          <ac:graphicFrameMkLst>
            <pc:docMk/>
            <pc:sldMk cId="3561426619" sldId="491"/>
            <ac:graphicFrameMk id="64" creationId="{652C7B82-2234-4597-9115-E8F5165B2494}"/>
          </ac:graphicFrameMkLst>
        </pc:graphicFrameChg>
        <pc:picChg chg="del">
          <ac:chgData name="Tuấn Nguyễn" userId="c3ca741838e75814" providerId="LiveId" clId="{87A869E1-C37C-4D90-A958-6FD5FC2650A9}" dt="2020-03-02T13:41:24.646" v="736" actId="478"/>
          <ac:picMkLst>
            <pc:docMk/>
            <pc:sldMk cId="3561426619" sldId="491"/>
            <ac:picMk id="53" creationId="{E6F30C43-5E71-48A4-88B2-FF5FE84552D2}"/>
          </ac:picMkLst>
        </pc:picChg>
        <pc:picChg chg="del">
          <ac:chgData name="Tuấn Nguyễn" userId="c3ca741838e75814" providerId="LiveId" clId="{87A869E1-C37C-4D90-A958-6FD5FC2650A9}" dt="2020-03-02T13:41:29.661" v="740" actId="478"/>
          <ac:picMkLst>
            <pc:docMk/>
            <pc:sldMk cId="3561426619" sldId="491"/>
            <ac:picMk id="18434" creationId="{A7CA2A55-6696-412B-B7CB-A068C59C0117}"/>
          </ac:picMkLst>
        </pc:picChg>
      </pc:sldChg>
      <pc:sldChg chg="addSp delSp modSp modAnim">
        <pc:chgData name="Tuấn Nguyễn" userId="c3ca741838e75814" providerId="LiveId" clId="{87A869E1-C37C-4D90-A958-6FD5FC2650A9}" dt="2020-03-02T22:19:04.895" v="2099" actId="1076"/>
        <pc:sldMkLst>
          <pc:docMk/>
          <pc:sldMk cId="3023910526" sldId="492"/>
        </pc:sldMkLst>
        <pc:spChg chg="mod">
          <ac:chgData name="Tuấn Nguyễn" userId="c3ca741838e75814" providerId="LiveId" clId="{87A869E1-C37C-4D90-A958-6FD5FC2650A9}" dt="2020-03-02T22:15:44.508" v="2081" actId="20577"/>
          <ac:spMkLst>
            <pc:docMk/>
            <pc:sldMk cId="3023910526" sldId="492"/>
            <ac:spMk id="5" creationId="{4E93E449-E982-48B5-AAFD-E268553BC80C}"/>
          </ac:spMkLst>
        </pc:spChg>
        <pc:spChg chg="mod">
          <ac:chgData name="Tuấn Nguyễn" userId="c3ca741838e75814" providerId="LiveId" clId="{87A869E1-C37C-4D90-A958-6FD5FC2650A9}" dt="2020-03-02T22:11:12.888" v="2047" actId="20577"/>
          <ac:spMkLst>
            <pc:docMk/>
            <pc:sldMk cId="3023910526" sldId="492"/>
            <ac:spMk id="18" creationId="{F8ADD6B0-B81C-40EE-8DCA-C8DD6B598FB7}"/>
          </ac:spMkLst>
        </pc:spChg>
        <pc:spChg chg="mod">
          <ac:chgData name="Tuấn Nguyễn" userId="c3ca741838e75814" providerId="LiveId" clId="{87A869E1-C37C-4D90-A958-6FD5FC2650A9}" dt="2020-03-02T22:08:24.071" v="2009" actId="164"/>
          <ac:spMkLst>
            <pc:docMk/>
            <pc:sldMk cId="3023910526" sldId="492"/>
            <ac:spMk id="19" creationId="{0FCE5C6B-B6D8-452B-92C4-584169C88BDC}"/>
          </ac:spMkLst>
        </pc:spChg>
        <pc:spChg chg="mod">
          <ac:chgData name="Tuấn Nguyễn" userId="c3ca741838e75814" providerId="LiveId" clId="{87A869E1-C37C-4D90-A958-6FD5FC2650A9}" dt="2020-03-02T22:16:33.989" v="2092" actId="1076"/>
          <ac:spMkLst>
            <pc:docMk/>
            <pc:sldMk cId="3023910526" sldId="492"/>
            <ac:spMk id="20" creationId="{88D11F74-21ED-48DF-9B60-ED81D638C409}"/>
          </ac:spMkLst>
        </pc:spChg>
        <pc:grpChg chg="add mod">
          <ac:chgData name="Tuấn Nguyễn" userId="c3ca741838e75814" providerId="LiveId" clId="{87A869E1-C37C-4D90-A958-6FD5FC2650A9}" dt="2020-03-02T22:11:09.688" v="2041" actId="20577"/>
          <ac:grpSpMkLst>
            <pc:docMk/>
            <pc:sldMk cId="3023910526" sldId="492"/>
            <ac:grpSpMk id="2" creationId="{98F84D34-E35D-4BE2-96D0-35C2036478D9}"/>
          </ac:grpSpMkLst>
        </pc:grpChg>
        <pc:graphicFrameChg chg="add mod">
          <ac:chgData name="Tuấn Nguyễn" userId="c3ca741838e75814" providerId="LiveId" clId="{87A869E1-C37C-4D90-A958-6FD5FC2650A9}" dt="2020-03-02T22:11:03.047" v="2038" actId="1038"/>
          <ac:graphicFrameMkLst>
            <pc:docMk/>
            <pc:sldMk cId="3023910526" sldId="492"/>
            <ac:graphicFrameMk id="3" creationId="{584A7C71-BBEF-44B8-B08B-AAA3866E544A}"/>
          </ac:graphicFrameMkLst>
        </pc:graphicFrameChg>
        <pc:graphicFrameChg chg="add mod">
          <ac:chgData name="Tuấn Nguyễn" userId="c3ca741838e75814" providerId="LiveId" clId="{87A869E1-C37C-4D90-A958-6FD5FC2650A9}" dt="2020-03-02T22:15:21.361" v="2072" actId="1076"/>
          <ac:graphicFrameMkLst>
            <pc:docMk/>
            <pc:sldMk cId="3023910526" sldId="492"/>
            <ac:graphicFrameMk id="6" creationId="{34B7C09B-D8FE-4A49-8CFC-D79322298F03}"/>
          </ac:graphicFrameMkLst>
        </pc:graphicFrameChg>
        <pc:graphicFrameChg chg="add del mod">
          <ac:chgData name="Tuấn Nguyễn" userId="c3ca741838e75814" providerId="LiveId" clId="{87A869E1-C37C-4D90-A958-6FD5FC2650A9}" dt="2020-03-02T22:16:29.307" v="2091" actId="478"/>
          <ac:graphicFrameMkLst>
            <pc:docMk/>
            <pc:sldMk cId="3023910526" sldId="492"/>
            <ac:graphicFrameMk id="7" creationId="{61BCDC1B-00F1-4CBA-A43E-E1B06B252AF5}"/>
          </ac:graphicFrameMkLst>
        </pc:graphicFrameChg>
        <pc:graphicFrameChg chg="add mod">
          <ac:chgData name="Tuấn Nguyễn" userId="c3ca741838e75814" providerId="LiveId" clId="{87A869E1-C37C-4D90-A958-6FD5FC2650A9}" dt="2020-03-02T22:19:04.895" v="2099" actId="1076"/>
          <ac:graphicFrameMkLst>
            <pc:docMk/>
            <pc:sldMk cId="3023910526" sldId="492"/>
            <ac:graphicFrameMk id="8" creationId="{E7000116-F9D7-4BFA-85C1-C287A31A4160}"/>
          </ac:graphicFrameMkLst>
        </pc:graphicFrameChg>
      </pc:sldChg>
      <pc:sldChg chg="addSp modSp modAnim">
        <pc:chgData name="Tuấn Nguyễn" userId="c3ca741838e75814" providerId="LiveId" clId="{87A869E1-C37C-4D90-A958-6FD5FC2650A9}" dt="2020-03-02T22:09:34.678" v="2016"/>
        <pc:sldMkLst>
          <pc:docMk/>
          <pc:sldMk cId="2221842547" sldId="494"/>
        </pc:sldMkLst>
        <pc:spChg chg="mod">
          <ac:chgData name="Tuấn Nguyễn" userId="c3ca741838e75814" providerId="LiveId" clId="{87A869E1-C37C-4D90-A958-6FD5FC2650A9}" dt="2020-03-02T22:09:29.677" v="2013" actId="164"/>
          <ac:spMkLst>
            <pc:docMk/>
            <pc:sldMk cId="2221842547" sldId="494"/>
            <ac:spMk id="18" creationId="{F8ADD6B0-B81C-40EE-8DCA-C8DD6B598FB7}"/>
          </ac:spMkLst>
        </pc:spChg>
        <pc:spChg chg="mod">
          <ac:chgData name="Tuấn Nguyễn" userId="c3ca741838e75814" providerId="LiveId" clId="{87A869E1-C37C-4D90-A958-6FD5FC2650A9}" dt="2020-03-02T22:09:29.677" v="2013" actId="164"/>
          <ac:spMkLst>
            <pc:docMk/>
            <pc:sldMk cId="2221842547" sldId="494"/>
            <ac:spMk id="25" creationId="{0848A4E6-D328-431F-A965-A7DF83D03CE4}"/>
          </ac:spMkLst>
        </pc:spChg>
        <pc:grpChg chg="add mod">
          <ac:chgData name="Tuấn Nguyễn" userId="c3ca741838e75814" providerId="LiveId" clId="{87A869E1-C37C-4D90-A958-6FD5FC2650A9}" dt="2020-03-02T22:09:29.677" v="2013" actId="164"/>
          <ac:grpSpMkLst>
            <pc:docMk/>
            <pc:sldMk cId="2221842547" sldId="494"/>
            <ac:grpSpMk id="2" creationId="{CED9821A-A75B-4C02-AFED-CE48BEFA1E49}"/>
          </ac:grpSpMkLst>
        </pc:grpChg>
      </pc:sldChg>
      <pc:sldChg chg="addSp modSp modAnim">
        <pc:chgData name="Tuấn Nguyễn" userId="c3ca741838e75814" providerId="LiveId" clId="{87A869E1-C37C-4D90-A958-6FD5FC2650A9}" dt="2020-03-02T22:25:15.452" v="2112"/>
        <pc:sldMkLst>
          <pc:docMk/>
          <pc:sldMk cId="3363809041" sldId="495"/>
        </pc:sldMkLst>
        <pc:spChg chg="mod">
          <ac:chgData name="Tuấn Nguyễn" userId="c3ca741838e75814" providerId="LiveId" clId="{87A869E1-C37C-4D90-A958-6FD5FC2650A9}" dt="2020-03-02T22:09:41.855" v="2017" actId="164"/>
          <ac:spMkLst>
            <pc:docMk/>
            <pc:sldMk cId="3363809041" sldId="495"/>
            <ac:spMk id="13" creationId="{D0D654B1-F2FA-4138-A2A4-7F4A35877AA9}"/>
          </ac:spMkLst>
        </pc:spChg>
        <pc:spChg chg="mod">
          <ac:chgData name="Tuấn Nguyễn" userId="c3ca741838e75814" providerId="LiveId" clId="{87A869E1-C37C-4D90-A958-6FD5FC2650A9}" dt="2020-03-02T22:24:47.482" v="2109" actId="6549"/>
          <ac:spMkLst>
            <pc:docMk/>
            <pc:sldMk cId="3363809041" sldId="495"/>
            <ac:spMk id="18" creationId="{F8ADD6B0-B81C-40EE-8DCA-C8DD6B598FB7}"/>
          </ac:spMkLst>
        </pc:spChg>
        <pc:grpChg chg="add mod">
          <ac:chgData name="Tuấn Nguyễn" userId="c3ca741838e75814" providerId="LiveId" clId="{87A869E1-C37C-4D90-A958-6FD5FC2650A9}" dt="2020-03-02T22:09:41.855" v="2017" actId="164"/>
          <ac:grpSpMkLst>
            <pc:docMk/>
            <pc:sldMk cId="3363809041" sldId="495"/>
            <ac:grpSpMk id="2" creationId="{6389010A-7295-423E-865C-E3BA9C33E9E8}"/>
          </ac:grpSpMkLst>
        </pc:grpChg>
      </pc:sldChg>
      <pc:sldChg chg="addSp delSp modSp add delAnim modAnim">
        <pc:chgData name="Tuấn Nguyễn" userId="c3ca741838e75814" providerId="LiveId" clId="{87A869E1-C37C-4D90-A958-6FD5FC2650A9}" dt="2020-03-02T18:16:07.329" v="1745" actId="1037"/>
        <pc:sldMkLst>
          <pc:docMk/>
          <pc:sldMk cId="1128412550" sldId="496"/>
        </pc:sldMkLst>
        <pc:spChg chg="add del mod">
          <ac:chgData name="Tuấn Nguyễn" userId="c3ca741838e75814" providerId="LiveId" clId="{87A869E1-C37C-4D90-A958-6FD5FC2650A9}" dt="2020-03-02T11:42:19.054" v="198" actId="767"/>
          <ac:spMkLst>
            <pc:docMk/>
            <pc:sldMk cId="1128412550" sldId="496"/>
            <ac:spMk id="6" creationId="{668942A8-F453-4875-AEB8-D9AAAF10BB6D}"/>
          </ac:spMkLst>
        </pc:spChg>
        <pc:spChg chg="add mod">
          <ac:chgData name="Tuấn Nguyễn" userId="c3ca741838e75814" providerId="LiveId" clId="{87A869E1-C37C-4D90-A958-6FD5FC2650A9}" dt="2020-03-02T18:16:04.353" v="1741" actId="20577"/>
          <ac:spMkLst>
            <pc:docMk/>
            <pc:sldMk cId="1128412550" sldId="496"/>
            <ac:spMk id="10" creationId="{112F6BB9-3316-40F4-A2DC-D07CF26BDAC0}"/>
          </ac:spMkLst>
        </pc:spChg>
        <pc:spChg chg="mod">
          <ac:chgData name="Tuấn Nguyễn" userId="c3ca741838e75814" providerId="LiveId" clId="{87A869E1-C37C-4D90-A958-6FD5FC2650A9}" dt="2020-03-02T11:41:52.327" v="190" actId="21"/>
          <ac:spMkLst>
            <pc:docMk/>
            <pc:sldMk cId="1128412550" sldId="496"/>
            <ac:spMk id="33" creationId="{719E0945-D31A-458B-8A98-5A3AA34757CB}"/>
          </ac:spMkLst>
        </pc:spChg>
        <pc:spChg chg="add mod">
          <ac:chgData name="Tuấn Nguyễn" userId="c3ca741838e75814" providerId="LiveId" clId="{87A869E1-C37C-4D90-A958-6FD5FC2650A9}" dt="2020-03-02T12:38:28.566" v="363" actId="255"/>
          <ac:spMkLst>
            <pc:docMk/>
            <pc:sldMk cId="1128412550" sldId="496"/>
            <ac:spMk id="148" creationId="{532254F2-6333-463F-8A76-DF78033102CE}"/>
          </ac:spMkLst>
        </pc:spChg>
        <pc:spChg chg="add mod">
          <ac:chgData name="Tuấn Nguyễn" userId="c3ca741838e75814" providerId="LiveId" clId="{87A869E1-C37C-4D90-A958-6FD5FC2650A9}" dt="2020-03-02T12:38:33.837" v="364" actId="108"/>
          <ac:spMkLst>
            <pc:docMk/>
            <pc:sldMk cId="1128412550" sldId="496"/>
            <ac:spMk id="154" creationId="{31804EF1-34A0-4793-B82B-A38DE424BCB2}"/>
          </ac:spMkLst>
        </pc:spChg>
        <pc:spChg chg="add mod">
          <ac:chgData name="Tuấn Nguyễn" userId="c3ca741838e75814" providerId="LiveId" clId="{87A869E1-C37C-4D90-A958-6FD5FC2650A9}" dt="2020-03-02T12:38:37.487" v="365" actId="108"/>
          <ac:spMkLst>
            <pc:docMk/>
            <pc:sldMk cId="1128412550" sldId="496"/>
            <ac:spMk id="155" creationId="{52A15317-1C42-45C5-B10E-6E7C94A7DA4A}"/>
          </ac:spMkLst>
        </pc:spChg>
        <pc:spChg chg="add mod">
          <ac:chgData name="Tuấn Nguyễn" userId="c3ca741838e75814" providerId="LiveId" clId="{87A869E1-C37C-4D90-A958-6FD5FC2650A9}" dt="2020-03-02T12:38:42.164" v="366" actId="108"/>
          <ac:spMkLst>
            <pc:docMk/>
            <pc:sldMk cId="1128412550" sldId="496"/>
            <ac:spMk id="156" creationId="{23FC2BA3-215E-488F-9437-90F6CA6B539C}"/>
          </ac:spMkLst>
        </pc:spChg>
        <pc:spChg chg="add mod">
          <ac:chgData name="Tuấn Nguyễn" userId="c3ca741838e75814" providerId="LiveId" clId="{87A869E1-C37C-4D90-A958-6FD5FC2650A9}" dt="2020-03-02T12:37:59.197" v="358" actId="164"/>
          <ac:spMkLst>
            <pc:docMk/>
            <pc:sldMk cId="1128412550" sldId="496"/>
            <ac:spMk id="162" creationId="{3BE3AD0F-67AB-4E15-A8A9-6F633E4F1D1C}"/>
          </ac:spMkLst>
        </pc:spChg>
        <pc:spChg chg="add mod">
          <ac:chgData name="Tuấn Nguyễn" userId="c3ca741838e75814" providerId="LiveId" clId="{87A869E1-C37C-4D90-A958-6FD5FC2650A9}" dt="2020-03-02T18:15:36.817" v="1739" actId="115"/>
          <ac:spMkLst>
            <pc:docMk/>
            <pc:sldMk cId="1128412550" sldId="496"/>
            <ac:spMk id="173" creationId="{F2540289-6A79-42EA-885A-EF1228BBF5CA}"/>
          </ac:spMkLst>
        </pc:spChg>
        <pc:grpChg chg="del">
          <ac:chgData name="Tuấn Nguyễn" userId="c3ca741838e75814" providerId="LiveId" clId="{87A869E1-C37C-4D90-A958-6FD5FC2650A9}" dt="2020-03-02T10:58:14.473" v="173" actId="478"/>
          <ac:grpSpMkLst>
            <pc:docMk/>
            <pc:sldMk cId="1128412550" sldId="496"/>
            <ac:grpSpMk id="3" creationId="{91BF7B40-F4DF-430F-8405-2715CDCD0AF2}"/>
          </ac:grpSpMkLst>
        </pc:grpChg>
        <pc:grpChg chg="del">
          <ac:chgData name="Tuấn Nguyễn" userId="c3ca741838e75814" providerId="LiveId" clId="{87A869E1-C37C-4D90-A958-6FD5FC2650A9}" dt="2020-03-02T10:58:11.042" v="171" actId="478"/>
          <ac:grpSpMkLst>
            <pc:docMk/>
            <pc:sldMk cId="1128412550" sldId="496"/>
            <ac:grpSpMk id="8" creationId="{87F1920D-3D86-43F7-9307-DB41F35B3E62}"/>
          </ac:grpSpMkLst>
        </pc:grpChg>
        <pc:grpChg chg="del">
          <ac:chgData name="Tuấn Nguyễn" userId="c3ca741838e75814" providerId="LiveId" clId="{87A869E1-C37C-4D90-A958-6FD5FC2650A9}" dt="2020-03-02T10:58:12.889" v="172" actId="478"/>
          <ac:grpSpMkLst>
            <pc:docMk/>
            <pc:sldMk cId="1128412550" sldId="496"/>
            <ac:grpSpMk id="9" creationId="{D83C371C-84D7-4B15-9959-A63F5B757C65}"/>
          </ac:grpSpMkLst>
        </pc:grpChg>
        <pc:grpChg chg="del mod">
          <ac:chgData name="Tuấn Nguyễn" userId="c3ca741838e75814" providerId="LiveId" clId="{87A869E1-C37C-4D90-A958-6FD5FC2650A9}" dt="2020-03-02T11:42:02.790" v="192" actId="478"/>
          <ac:grpSpMkLst>
            <pc:docMk/>
            <pc:sldMk cId="1128412550" sldId="496"/>
            <ac:grpSpMk id="32" creationId="{4236858A-404A-481C-BDBA-C8E3AE9BB367}"/>
          </ac:grpSpMkLst>
        </pc:grpChg>
        <pc:grpChg chg="mod">
          <ac:chgData name="Tuấn Nguyễn" userId="c3ca741838e75814" providerId="LiveId" clId="{87A869E1-C37C-4D90-A958-6FD5FC2650A9}" dt="2020-03-02T11:41:56.621" v="191" actId="14100"/>
          <ac:grpSpMkLst>
            <pc:docMk/>
            <pc:sldMk cId="1128412550" sldId="496"/>
            <ac:grpSpMk id="34" creationId="{36EC1EA6-D4BA-4F97-B24B-B2F6BD4FE1AC}"/>
          </ac:grpSpMkLst>
        </pc:grpChg>
        <pc:grpChg chg="add del">
          <ac:chgData name="Tuấn Nguyễn" userId="c3ca741838e75814" providerId="LiveId" clId="{87A869E1-C37C-4D90-A958-6FD5FC2650A9}" dt="2020-03-02T11:42:19.824" v="199"/>
          <ac:grpSpMkLst>
            <pc:docMk/>
            <pc:sldMk cId="1128412550" sldId="496"/>
            <ac:grpSpMk id="60" creationId="{65304E01-7312-46F9-A9C9-A9E5CB41162A}"/>
          </ac:grpSpMkLst>
        </pc:grpChg>
        <pc:grpChg chg="add del mod">
          <ac:chgData name="Tuấn Nguyễn" userId="c3ca741838e75814" providerId="LiveId" clId="{87A869E1-C37C-4D90-A958-6FD5FC2650A9}" dt="2020-03-02T11:42:18.582" v="197"/>
          <ac:grpSpMkLst>
            <pc:docMk/>
            <pc:sldMk cId="1128412550" sldId="496"/>
            <ac:grpSpMk id="88" creationId="{E2FDF100-E4FD-4546-B8BD-D2AF05928E2D}"/>
          </ac:grpSpMkLst>
        </pc:grpChg>
        <pc:grpChg chg="mod">
          <ac:chgData name="Tuấn Nguyễn" userId="c3ca741838e75814" providerId="LiveId" clId="{87A869E1-C37C-4D90-A958-6FD5FC2650A9}" dt="2020-03-02T11:42:17.369" v="196"/>
          <ac:grpSpMkLst>
            <pc:docMk/>
            <pc:sldMk cId="1128412550" sldId="496"/>
            <ac:grpSpMk id="90" creationId="{5308881F-6388-48F4-B8AC-0DDD291BED0F}"/>
          </ac:grpSpMkLst>
        </pc:grpChg>
        <pc:grpChg chg="add mod">
          <ac:chgData name="Tuấn Nguyễn" userId="c3ca741838e75814" providerId="LiveId" clId="{87A869E1-C37C-4D90-A958-6FD5FC2650A9}" dt="2020-03-02T12:39:09.277" v="369" actId="164"/>
          <ac:grpSpMkLst>
            <pc:docMk/>
            <pc:sldMk cId="1128412550" sldId="496"/>
            <ac:grpSpMk id="116" creationId="{4BFB1D29-F1C2-4FA8-BA29-B59706350D31}"/>
          </ac:grpSpMkLst>
        </pc:grpChg>
        <pc:grpChg chg="add mod topLvl">
          <ac:chgData name="Tuấn Nguyễn" userId="c3ca741838e75814" providerId="LiveId" clId="{87A869E1-C37C-4D90-A958-6FD5FC2650A9}" dt="2020-03-02T12:47:10.173" v="384" actId="164"/>
          <ac:grpSpMkLst>
            <pc:docMk/>
            <pc:sldMk cId="1128412550" sldId="496"/>
            <ac:grpSpMk id="149" creationId="{B626A54B-D48E-4091-BFE5-C923ABB08526}"/>
          </ac:grpSpMkLst>
        </pc:grpChg>
        <pc:grpChg chg="add del mod">
          <ac:chgData name="Tuấn Nguyễn" userId="c3ca741838e75814" providerId="LiveId" clId="{87A869E1-C37C-4D90-A958-6FD5FC2650A9}" dt="2020-03-02T12:46:33.456" v="377" actId="478"/>
          <ac:grpSpMkLst>
            <pc:docMk/>
            <pc:sldMk cId="1128412550" sldId="496"/>
            <ac:grpSpMk id="152" creationId="{4A476C74-ABDD-4ECC-8560-DAF2C223CFDF}"/>
          </ac:grpSpMkLst>
        </pc:grpChg>
        <pc:grpChg chg="add mod">
          <ac:chgData name="Tuấn Nguyễn" userId="c3ca741838e75814" providerId="LiveId" clId="{87A869E1-C37C-4D90-A958-6FD5FC2650A9}" dt="2020-03-02T12:37:59.197" v="358" actId="164"/>
          <ac:grpSpMkLst>
            <pc:docMk/>
            <pc:sldMk cId="1128412550" sldId="496"/>
            <ac:grpSpMk id="165" creationId="{75C08737-C683-4B84-9EE7-6529E7BC9C8B}"/>
          </ac:grpSpMkLst>
        </pc:grpChg>
        <pc:grpChg chg="add mod">
          <ac:chgData name="Tuấn Nguyễn" userId="c3ca741838e75814" providerId="LiveId" clId="{87A869E1-C37C-4D90-A958-6FD5FC2650A9}" dt="2020-03-02T12:38:07.250" v="359" actId="164"/>
          <ac:grpSpMkLst>
            <pc:docMk/>
            <pc:sldMk cId="1128412550" sldId="496"/>
            <ac:grpSpMk id="166" creationId="{BE3E9A5C-0034-43B0-8114-FD5FD064E8A3}"/>
          </ac:grpSpMkLst>
        </pc:grpChg>
        <pc:grpChg chg="add mod">
          <ac:chgData name="Tuấn Nguyễn" userId="c3ca741838e75814" providerId="LiveId" clId="{87A869E1-C37C-4D90-A958-6FD5FC2650A9}" dt="2020-03-02T14:33:25.713" v="1520"/>
          <ac:grpSpMkLst>
            <pc:docMk/>
            <pc:sldMk cId="1128412550" sldId="496"/>
            <ac:grpSpMk id="167" creationId="{67C84F31-800C-456F-89FE-FF0630F6B348}"/>
          </ac:grpSpMkLst>
        </pc:grpChg>
        <pc:grpChg chg="add mod ord">
          <ac:chgData name="Tuấn Nguyễn" userId="c3ca741838e75814" providerId="LiveId" clId="{87A869E1-C37C-4D90-A958-6FD5FC2650A9}" dt="2020-03-02T12:48:25.326" v="406" actId="171"/>
          <ac:grpSpMkLst>
            <pc:docMk/>
            <pc:sldMk cId="1128412550" sldId="496"/>
            <ac:grpSpMk id="170" creationId="{B19B6029-621D-46D2-A1EF-BA4152CD199D}"/>
          </ac:grpSpMkLst>
        </pc:grpChg>
        <pc:grpChg chg="add mod">
          <ac:chgData name="Tuấn Nguyễn" userId="c3ca741838e75814" providerId="LiveId" clId="{87A869E1-C37C-4D90-A958-6FD5FC2650A9}" dt="2020-03-02T14:33:25.713" v="1520"/>
          <ac:grpSpMkLst>
            <pc:docMk/>
            <pc:sldMk cId="1128412550" sldId="496"/>
            <ac:grpSpMk id="172" creationId="{EE7C4434-A564-4682-82A1-79E6E1997A01}"/>
          </ac:grpSpMkLst>
        </pc:grpChg>
        <pc:graphicFrameChg chg="del">
          <ac:chgData name="Tuấn Nguyễn" userId="c3ca741838e75814" providerId="LiveId" clId="{87A869E1-C37C-4D90-A958-6FD5FC2650A9}" dt="2020-03-02T10:58:15.995" v="174" actId="478"/>
          <ac:graphicFrameMkLst>
            <pc:docMk/>
            <pc:sldMk cId="1128412550" sldId="496"/>
            <ac:graphicFrameMk id="12" creationId="{B9856C38-7102-414F-9F04-7193B8C58487}"/>
          </ac:graphicFrameMkLst>
        </pc:graphicFrameChg>
        <pc:graphicFrameChg chg="add mod">
          <ac:chgData name="Tuấn Nguyễn" userId="c3ca741838e75814" providerId="LiveId" clId="{87A869E1-C37C-4D90-A958-6FD5FC2650A9}" dt="2020-03-02T18:16:07.329" v="1745" actId="1037"/>
          <ac:graphicFrameMkLst>
            <pc:docMk/>
            <pc:sldMk cId="1128412550" sldId="496"/>
            <ac:graphicFrameMk id="171" creationId="{CD32DBEC-C31B-4CBD-A3B4-FA6ABDDF4386}"/>
          </ac:graphicFrameMkLst>
        </pc:graphicFrameChg>
        <pc:picChg chg="del">
          <ac:chgData name="Tuấn Nguyễn" userId="c3ca741838e75814" providerId="LiveId" clId="{87A869E1-C37C-4D90-A958-6FD5FC2650A9}" dt="2020-03-02T10:58:09.108" v="170" actId="478"/>
          <ac:picMkLst>
            <pc:docMk/>
            <pc:sldMk cId="1128412550" sldId="496"/>
            <ac:picMk id="7" creationId="{4AC7BE66-6FCC-4173-B786-4A26E5AE8C31}"/>
          </ac:picMkLst>
        </pc:picChg>
        <pc:picChg chg="add del mod">
          <ac:chgData name="Tuấn Nguyễn" userId="c3ca741838e75814" providerId="LiveId" clId="{87A869E1-C37C-4D90-A958-6FD5FC2650A9}" dt="2020-03-02T12:20:37.881" v="214"/>
          <ac:picMkLst>
            <pc:docMk/>
            <pc:sldMk cId="1128412550" sldId="496"/>
            <ac:picMk id="13" creationId="{D0D62CBD-D08A-4D29-A3A3-06B801A32D87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5" creationId="{2B9CEA61-150E-4CEF-8D87-FE79586ED56E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7" creationId="{21BAB20F-056D-4B6D-9D9F-CF31283B6C4D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9" creationId="{37EE9413-E1C2-41F8-A34D-AD5D7F930E36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21" creationId="{476BD2FA-50BC-4BFE-B6DF-607D18BA9EB8}"/>
          </ac:picMkLst>
        </pc:picChg>
        <pc:picChg chg="add del mod">
          <ac:chgData name="Tuấn Nguyễn" userId="c3ca741838e75814" providerId="LiveId" clId="{87A869E1-C37C-4D90-A958-6FD5FC2650A9}" dt="2020-03-02T12:29:06.739" v="315" actId="478"/>
          <ac:picMkLst>
            <pc:docMk/>
            <pc:sldMk cId="1128412550" sldId="496"/>
            <ac:picMk id="23" creationId="{4EEC6B71-36DF-4FC9-A80E-B974D2B6FF09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26" creationId="{0174E383-8E28-4429-8F2A-12A52B40DF03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145" creationId="{995320D2-4F95-4009-9FF4-9163F800D897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147" creationId="{0DF55877-560D-4931-8E8E-10F62C3293AD}"/>
          </ac:picMkLst>
        </pc:picChg>
        <pc:picChg chg="add del mod topLvl">
          <ac:chgData name="Tuấn Nguyễn" userId="c3ca741838e75814" providerId="LiveId" clId="{87A869E1-C37C-4D90-A958-6FD5FC2650A9}" dt="2020-03-02T12:46:33.456" v="377" actId="478"/>
          <ac:picMkLst>
            <pc:docMk/>
            <pc:sldMk cId="1128412550" sldId="496"/>
            <ac:picMk id="151" creationId="{6C48C515-8FB8-4B63-9FF8-C362661E48EB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57" creationId="{248225FB-49B7-46CB-A6DB-68523A7CE1DD}"/>
          </ac:picMkLst>
        </pc:picChg>
        <pc:picChg chg="add del mod">
          <ac:chgData name="Tuấn Nguyễn" userId="c3ca741838e75814" providerId="LiveId" clId="{87A869E1-C37C-4D90-A958-6FD5FC2650A9}" dt="2020-03-02T12:36:25.417" v="342" actId="478"/>
          <ac:picMkLst>
            <pc:docMk/>
            <pc:sldMk cId="1128412550" sldId="496"/>
            <ac:picMk id="159" creationId="{A76EBA8E-556E-48C3-9AEF-95BE3D9771BF}"/>
          </ac:picMkLst>
        </pc:picChg>
        <pc:picChg chg="add mod">
          <ac:chgData name="Tuấn Nguyễn" userId="c3ca741838e75814" providerId="LiveId" clId="{87A869E1-C37C-4D90-A958-6FD5FC2650A9}" dt="2020-03-02T12:37:59.197" v="358" actId="164"/>
          <ac:picMkLst>
            <pc:docMk/>
            <pc:sldMk cId="1128412550" sldId="496"/>
            <ac:picMk id="161" creationId="{403F308A-1A30-415F-AEC2-8CEA447B798E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63" creationId="{A3EE71B7-5CC6-45ED-A518-29951C017128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64" creationId="{EA04D063-E5B0-4F84-B791-324BA7F0C529}"/>
          </ac:picMkLst>
        </pc:picChg>
        <pc:picChg chg="add mod ord">
          <ac:chgData name="Tuấn Nguyễn" userId="c3ca741838e75814" providerId="LiveId" clId="{87A869E1-C37C-4D90-A958-6FD5FC2650A9}" dt="2020-03-02T12:47:10.173" v="384" actId="164"/>
          <ac:picMkLst>
            <pc:docMk/>
            <pc:sldMk cId="1128412550" sldId="496"/>
            <ac:picMk id="169" creationId="{F4B2AE54-2B6B-4E5E-B488-07BA1FD23364}"/>
          </ac:picMkLst>
        </pc:picChg>
      </pc:sldChg>
      <pc:sldChg chg="addSp delSp modSp add delAnim modAnim">
        <pc:chgData name="Tuấn Nguyễn" userId="c3ca741838e75814" providerId="LiveId" clId="{87A869E1-C37C-4D90-A958-6FD5FC2650A9}" dt="2020-03-02T20:19:17.103" v="1880"/>
        <pc:sldMkLst>
          <pc:docMk/>
          <pc:sldMk cId="2256840753" sldId="497"/>
        </pc:sldMkLst>
        <pc:spChg chg="add mod">
          <ac:chgData name="Tuấn Nguyễn" userId="c3ca741838e75814" providerId="LiveId" clId="{87A869E1-C37C-4D90-A958-6FD5FC2650A9}" dt="2020-03-02T13:26:29.857" v="560" actId="1076"/>
          <ac:spMkLst>
            <pc:docMk/>
            <pc:sldMk cId="2256840753" sldId="497"/>
            <ac:spMk id="3" creationId="{C90E7BF2-F350-4D97-B0A7-39842B063621}"/>
          </ac:spMkLst>
        </pc:spChg>
        <pc:spChg chg="add mod">
          <ac:chgData name="Tuấn Nguyễn" userId="c3ca741838e75814" providerId="LiveId" clId="{87A869E1-C37C-4D90-A958-6FD5FC2650A9}" dt="2020-03-02T14:33:52.351" v="1529" actId="20577"/>
          <ac:spMkLst>
            <pc:docMk/>
            <pc:sldMk cId="2256840753" sldId="497"/>
            <ac:spMk id="4" creationId="{072996B2-3F8D-45E3-B28B-B0F3F8546A4A}"/>
          </ac:spMkLst>
        </pc:spChg>
        <pc:spChg chg="add mod">
          <ac:chgData name="Tuấn Nguyễn" userId="c3ca741838e75814" providerId="LiveId" clId="{87A869E1-C37C-4D90-A958-6FD5FC2650A9}" dt="2020-03-02T13:24:56.798" v="537" actId="1076"/>
          <ac:spMkLst>
            <pc:docMk/>
            <pc:sldMk cId="2256840753" sldId="497"/>
            <ac:spMk id="58" creationId="{D32E7420-21D9-4063-A642-D664E34E21C0}"/>
          </ac:spMkLst>
        </pc:spChg>
        <pc:spChg chg="add del mod">
          <ac:chgData name="Tuấn Nguyễn" userId="c3ca741838e75814" providerId="LiveId" clId="{87A869E1-C37C-4D90-A958-6FD5FC2650A9}" dt="2020-03-02T13:25:38.718" v="547" actId="478"/>
          <ac:spMkLst>
            <pc:docMk/>
            <pc:sldMk cId="2256840753" sldId="497"/>
            <ac:spMk id="69" creationId="{8C0D068B-AC95-4C7E-B463-F1B10E04DE5A}"/>
          </ac:spMkLst>
        </pc:spChg>
        <pc:spChg chg="add mod">
          <ac:chgData name="Tuấn Nguyễn" userId="c3ca741838e75814" providerId="LiveId" clId="{87A869E1-C37C-4D90-A958-6FD5FC2650A9}" dt="2020-03-02T13:27:12.817" v="581" actId="20577"/>
          <ac:spMkLst>
            <pc:docMk/>
            <pc:sldMk cId="2256840753" sldId="497"/>
            <ac:spMk id="70" creationId="{49FC8571-A37E-43F2-AA9E-3CB7FF5527D5}"/>
          </ac:spMkLst>
        </pc:spChg>
        <pc:spChg chg="mod">
          <ac:chgData name="Tuấn Nguyễn" userId="c3ca741838e75814" providerId="LiveId" clId="{87A869E1-C37C-4D90-A958-6FD5FC2650A9}" dt="2020-03-02T14:33:49.683" v="1528" actId="20577"/>
          <ac:spMkLst>
            <pc:docMk/>
            <pc:sldMk cId="2256840753" sldId="497"/>
            <ac:spMk id="74" creationId="{D81A3681-5791-47F7-B694-C2F7FF0B90B0}"/>
          </ac:spMkLst>
        </pc:spChg>
        <pc:spChg chg="add mod">
          <ac:chgData name="Tuấn Nguyễn" userId="c3ca741838e75814" providerId="LiveId" clId="{87A869E1-C37C-4D90-A958-6FD5FC2650A9}" dt="2020-03-02T13:30:18.065" v="651" actId="1037"/>
          <ac:spMkLst>
            <pc:docMk/>
            <pc:sldMk cId="2256840753" sldId="497"/>
            <ac:spMk id="76" creationId="{9B60CBE8-99E4-4F0C-A780-CFE29D7E5B98}"/>
          </ac:spMkLst>
        </pc:spChg>
        <pc:spChg chg="mod">
          <ac:chgData name="Tuấn Nguyễn" userId="c3ca741838e75814" providerId="LiveId" clId="{87A869E1-C37C-4D90-A958-6FD5FC2650A9}" dt="2020-03-02T14:33:58.674" v="1530"/>
          <ac:spMkLst>
            <pc:docMk/>
            <pc:sldMk cId="2256840753" sldId="497"/>
            <ac:spMk id="80" creationId="{437A0332-FF2F-40A6-BBC4-B8144EC2D1D9}"/>
          </ac:spMkLst>
        </pc:spChg>
        <pc:spChg chg="add mod">
          <ac:chgData name="Tuấn Nguyễn" userId="c3ca741838e75814" providerId="LiveId" clId="{87A869E1-C37C-4D90-A958-6FD5FC2650A9}" dt="2020-03-02T13:30:09.323" v="632" actId="1037"/>
          <ac:spMkLst>
            <pc:docMk/>
            <pc:sldMk cId="2256840753" sldId="497"/>
            <ac:spMk id="83" creationId="{7E3815D9-0F6E-4483-A305-3AD67C76C069}"/>
          </ac:spMkLst>
        </pc:spChg>
        <pc:spChg chg="mod">
          <ac:chgData name="Tuấn Nguyễn" userId="c3ca741838e75814" providerId="LiveId" clId="{87A869E1-C37C-4D90-A958-6FD5FC2650A9}" dt="2020-03-02T14:34:05.322" v="1531"/>
          <ac:spMkLst>
            <pc:docMk/>
            <pc:sldMk cId="2256840753" sldId="497"/>
            <ac:spMk id="85" creationId="{DD89462F-CAB8-4F8A-9850-3059DC8DF00D}"/>
          </ac:spMkLst>
        </pc:spChg>
        <pc:grpChg chg="add mod">
          <ac:chgData name="Tuấn Nguyễn" userId="c3ca741838e75814" providerId="LiveId" clId="{87A869E1-C37C-4D90-A958-6FD5FC2650A9}" dt="2020-03-02T14:33:39.301" v="1524"/>
          <ac:grpSpMkLst>
            <pc:docMk/>
            <pc:sldMk cId="2256840753" sldId="497"/>
            <ac:grpSpMk id="7" creationId="{C4771D5C-5F51-4477-8534-87603E31B26B}"/>
          </ac:grpSpMkLst>
        </pc:grpChg>
        <pc:grpChg chg="add mod">
          <ac:chgData name="Tuấn Nguyễn" userId="c3ca741838e75814" providerId="LiveId" clId="{87A869E1-C37C-4D90-A958-6FD5FC2650A9}" dt="2020-03-02T14:33:39.301" v="1524"/>
          <ac:grpSpMkLst>
            <pc:docMk/>
            <pc:sldMk cId="2256840753" sldId="497"/>
            <ac:grpSpMk id="9" creationId="{AA8E9B1A-5BA0-4125-95A8-B19DE6F5D02B}"/>
          </ac:grpSpMkLst>
        </pc:grpChg>
        <pc:grpChg chg="add mod">
          <ac:chgData name="Tuấn Nguyễn" userId="c3ca741838e75814" providerId="LiveId" clId="{87A869E1-C37C-4D90-A958-6FD5FC2650A9}" dt="2020-03-02T14:33:58.674" v="1530"/>
          <ac:grpSpMkLst>
            <pc:docMk/>
            <pc:sldMk cId="2256840753" sldId="497"/>
            <ac:grpSpMk id="12" creationId="{A08A22B6-E426-4D8D-89AB-C7CA1743E1F5}"/>
          </ac:grpSpMkLst>
        </pc:grpChg>
        <pc:grpChg chg="add mod">
          <ac:chgData name="Tuấn Nguyễn" userId="c3ca741838e75814" providerId="LiveId" clId="{87A869E1-C37C-4D90-A958-6FD5FC2650A9}" dt="2020-03-02T14:34:05.322" v="1531"/>
          <ac:grpSpMkLst>
            <pc:docMk/>
            <pc:sldMk cId="2256840753" sldId="497"/>
            <ac:grpSpMk id="13" creationId="{AEF751EB-7302-49A6-86C3-6A833320C575}"/>
          </ac:grpSpMkLst>
        </pc:grpChg>
        <pc:grpChg chg="add mod">
          <ac:chgData name="Tuấn Nguyễn" userId="c3ca741838e75814" providerId="LiveId" clId="{87A869E1-C37C-4D90-A958-6FD5FC2650A9}" dt="2020-03-02T14:33:46.643" v="1526"/>
          <ac:grpSpMkLst>
            <pc:docMk/>
            <pc:sldMk cId="2256840753" sldId="497"/>
            <ac:grpSpMk id="71" creationId="{B315E000-1278-4389-83D4-8B2C289C118B}"/>
          </ac:grpSpMkLst>
        </pc:grpChg>
        <pc:grpChg chg="mod">
          <ac:chgData name="Tuấn Nguyễn" userId="c3ca741838e75814" providerId="LiveId" clId="{87A869E1-C37C-4D90-A958-6FD5FC2650A9}" dt="2020-03-02T14:33:46.643" v="1526"/>
          <ac:grpSpMkLst>
            <pc:docMk/>
            <pc:sldMk cId="2256840753" sldId="497"/>
            <ac:grpSpMk id="72" creationId="{2444B0B6-EE53-42B1-ABE2-0EFD0B36582A}"/>
          </ac:grpSpMkLst>
        </pc:grpChg>
        <pc:grpChg chg="add del mod">
          <ac:chgData name="Tuấn Nguyễn" userId="c3ca741838e75814" providerId="LiveId" clId="{87A869E1-C37C-4D90-A958-6FD5FC2650A9}" dt="2020-03-02T13:28:12.776" v="590" actId="478"/>
          <ac:grpSpMkLst>
            <pc:docMk/>
            <pc:sldMk cId="2256840753" sldId="497"/>
            <ac:grpSpMk id="77" creationId="{09E0D9FD-02F5-4D7E-A422-0EAC410E1C05}"/>
          </ac:grpSpMkLst>
        </pc:grpChg>
        <pc:grpChg chg="mod topLvl">
          <ac:chgData name="Tuấn Nguyễn" userId="c3ca741838e75814" providerId="LiveId" clId="{87A869E1-C37C-4D90-A958-6FD5FC2650A9}" dt="2020-03-02T14:33:58.674" v="1530"/>
          <ac:grpSpMkLst>
            <pc:docMk/>
            <pc:sldMk cId="2256840753" sldId="497"/>
            <ac:grpSpMk id="78" creationId="{92C71654-1BAC-4B54-8913-504169F70D77}"/>
          </ac:grpSpMkLst>
        </pc:grpChg>
        <pc:grpChg chg="add mod">
          <ac:chgData name="Tuấn Nguyễn" userId="c3ca741838e75814" providerId="LiveId" clId="{87A869E1-C37C-4D90-A958-6FD5FC2650A9}" dt="2020-03-02T14:34:05.322" v="1531"/>
          <ac:grpSpMkLst>
            <pc:docMk/>
            <pc:sldMk cId="2256840753" sldId="497"/>
            <ac:grpSpMk id="84" creationId="{D657B2E6-016B-45AF-8A15-2ACDDE242785}"/>
          </ac:grpSpMkLst>
        </pc:grpChg>
        <pc:grpChg chg="del">
          <ac:chgData name="Tuấn Nguyễn" userId="c3ca741838e75814" providerId="LiveId" clId="{87A869E1-C37C-4D90-A958-6FD5FC2650A9}" dt="2020-03-02T12:57:43.816" v="416" actId="478"/>
          <ac:grpSpMkLst>
            <pc:docMk/>
            <pc:sldMk cId="2256840753" sldId="497"/>
            <ac:grpSpMk id="165" creationId="{75C08737-C683-4B84-9EE7-6529E7BC9C8B}"/>
          </ac:grpSpMkLst>
        </pc:grpChg>
        <pc:grpChg chg="del">
          <ac:chgData name="Tuấn Nguyễn" userId="c3ca741838e75814" providerId="LiveId" clId="{87A869E1-C37C-4D90-A958-6FD5FC2650A9}" dt="2020-03-02T12:57:36.875" v="415" actId="478"/>
          <ac:grpSpMkLst>
            <pc:docMk/>
            <pc:sldMk cId="2256840753" sldId="497"/>
            <ac:grpSpMk id="166" creationId="{BE3E9A5C-0034-43B0-8114-FD5FD064E8A3}"/>
          </ac:grpSpMkLst>
        </pc:grpChg>
        <pc:grpChg chg="del">
          <ac:chgData name="Tuấn Nguyễn" userId="c3ca741838e75814" providerId="LiveId" clId="{87A869E1-C37C-4D90-A958-6FD5FC2650A9}" dt="2020-03-02T12:57:35.379" v="414" actId="478"/>
          <ac:grpSpMkLst>
            <pc:docMk/>
            <pc:sldMk cId="2256840753" sldId="497"/>
            <ac:grpSpMk id="170" creationId="{B19B6029-621D-46D2-A1EF-BA4152CD199D}"/>
          </ac:grpSpMkLst>
        </pc:grpChg>
        <pc:grpChg chg="del">
          <ac:chgData name="Tuấn Nguyễn" userId="c3ca741838e75814" providerId="LiveId" clId="{87A869E1-C37C-4D90-A958-6FD5FC2650A9}" dt="2020-03-02T13:24:52.501" v="536" actId="478"/>
          <ac:grpSpMkLst>
            <pc:docMk/>
            <pc:sldMk cId="2256840753" sldId="497"/>
            <ac:grpSpMk id="172" creationId="{EE7C4434-A564-4682-82A1-79E6E1997A01}"/>
          </ac:grpSpMkLst>
        </pc:grpChg>
        <pc:graphicFrameChg chg="add mod">
          <ac:chgData name="Tuấn Nguyễn" userId="c3ca741838e75814" providerId="LiveId" clId="{87A869E1-C37C-4D90-A958-6FD5FC2650A9}" dt="2020-03-02T13:56:46.756" v="929"/>
          <ac:graphicFrameMkLst>
            <pc:docMk/>
            <pc:sldMk cId="2256840753" sldId="497"/>
            <ac:graphicFrameMk id="6" creationId="{8D41A9B6-C324-49EA-916D-BE5438054EB4}"/>
          </ac:graphicFrameMkLst>
        </pc:graphicFrameChg>
        <pc:graphicFrameChg chg="add mod">
          <ac:chgData name="Tuấn Nguyễn" userId="c3ca741838e75814" providerId="LiveId" clId="{87A869E1-C37C-4D90-A958-6FD5FC2650A9}" dt="2020-03-02T13:03:42.892" v="531" actId="1037"/>
          <ac:graphicFrameMkLst>
            <pc:docMk/>
            <pc:sldMk cId="2256840753" sldId="497"/>
            <ac:graphicFrameMk id="8" creationId="{3C4E388E-440F-4892-B1FF-C35451A58791}"/>
          </ac:graphicFrameMkLst>
        </pc:graphicFrameChg>
        <pc:graphicFrameChg chg="add mod">
          <ac:chgData name="Tuấn Nguyễn" userId="c3ca741838e75814" providerId="LiveId" clId="{87A869E1-C37C-4D90-A958-6FD5FC2650A9}" dt="2020-03-02T13:36:27.210" v="702" actId="164"/>
          <ac:graphicFrameMkLst>
            <pc:docMk/>
            <pc:sldMk cId="2256840753" sldId="497"/>
            <ac:graphicFrameMk id="11" creationId="{604B5050-D4B0-45E7-8995-B9450220CE8A}"/>
          </ac:graphicFrameMkLst>
        </pc:graphicFrameChg>
        <pc:graphicFrameChg chg="add del mod">
          <ac:chgData name="Tuấn Nguyễn" userId="c3ca741838e75814" providerId="LiveId" clId="{87A869E1-C37C-4D90-A958-6FD5FC2650A9}" dt="2020-03-02T13:02:38.765" v="503" actId="478"/>
          <ac:graphicFrameMkLst>
            <pc:docMk/>
            <pc:sldMk cId="2256840753" sldId="497"/>
            <ac:graphicFrameMk id="62" creationId="{676D158C-F2DC-4B5F-8117-FDDFFF430D65}"/>
          </ac:graphicFrameMkLst>
        </pc:graphicFrameChg>
        <pc:graphicFrameChg chg="mod">
          <ac:chgData name="Tuấn Nguyễn" userId="c3ca741838e75814" providerId="LiveId" clId="{87A869E1-C37C-4D90-A958-6FD5FC2650A9}" dt="2020-03-02T13:27:46.762" v="585" actId="1076"/>
          <ac:graphicFrameMkLst>
            <pc:docMk/>
            <pc:sldMk cId="2256840753" sldId="497"/>
            <ac:graphicFrameMk id="73" creationId="{5FAADF60-0AE8-49FD-AF3C-82987E4F3995}"/>
          </ac:graphicFrameMkLst>
        </pc:graphicFrameChg>
        <pc:graphicFrameChg chg="del topLvl">
          <ac:chgData name="Tuấn Nguyễn" userId="c3ca741838e75814" providerId="LiveId" clId="{87A869E1-C37C-4D90-A958-6FD5FC2650A9}" dt="2020-03-02T13:28:12.776" v="590" actId="478"/>
          <ac:graphicFrameMkLst>
            <pc:docMk/>
            <pc:sldMk cId="2256840753" sldId="497"/>
            <ac:graphicFrameMk id="79" creationId="{9FE645F2-3BC0-4F53-95DA-FEF1332086D1}"/>
          </ac:graphicFrameMkLst>
        </pc:graphicFrameChg>
        <pc:graphicFrameChg chg="add mod">
          <ac:chgData name="Tuấn Nguyễn" userId="c3ca741838e75814" providerId="LiveId" clId="{87A869E1-C37C-4D90-A958-6FD5FC2650A9}" dt="2020-03-02T20:18:15.185" v="1876"/>
          <ac:graphicFrameMkLst>
            <pc:docMk/>
            <pc:sldMk cId="2256840753" sldId="497"/>
            <ac:graphicFrameMk id="87" creationId="{8AEB9016-A67C-4EAA-A79D-E7B0D8D3C307}"/>
          </ac:graphicFrameMkLst>
        </pc:graphicFrameChg>
        <pc:picChg chg="add mod">
          <ac:chgData name="Tuấn Nguyễn" userId="c3ca741838e75814" providerId="LiveId" clId="{87A869E1-C37C-4D90-A958-6FD5FC2650A9}" dt="2020-03-02T20:18:53.134" v="1878" actId="1076"/>
          <ac:picMkLst>
            <pc:docMk/>
            <pc:sldMk cId="2256840753" sldId="497"/>
            <ac:picMk id="2" creationId="{3CD181D3-DCE3-4E72-A63F-C69861089A01}"/>
          </ac:picMkLst>
        </pc:picChg>
        <pc:picChg chg="add del mod">
          <ac:chgData name="Tuấn Nguyễn" userId="c3ca741838e75814" providerId="LiveId" clId="{87A869E1-C37C-4D90-A958-6FD5FC2650A9}" dt="2020-03-02T13:25:21.490" v="544"/>
          <ac:picMkLst>
            <pc:docMk/>
            <pc:sldMk cId="2256840753" sldId="497"/>
            <ac:picMk id="67" creationId="{C7587B20-CF70-43E3-9F70-A19B441F5550}"/>
          </ac:picMkLst>
        </pc:picChg>
        <pc:picChg chg="add mod">
          <ac:chgData name="Tuấn Nguyễn" userId="c3ca741838e75814" providerId="LiveId" clId="{87A869E1-C37C-4D90-A958-6FD5FC2650A9}" dt="2020-03-02T13:26:08.633" v="553" actId="14100"/>
          <ac:picMkLst>
            <pc:docMk/>
            <pc:sldMk cId="2256840753" sldId="497"/>
            <ac:picMk id="68" creationId="{275BE40A-DC35-4D7C-9316-A36E3F1D392F}"/>
          </ac:picMkLst>
        </pc:picChg>
        <pc:picChg chg="add mod">
          <ac:chgData name="Tuấn Nguyễn" userId="c3ca741838e75814" providerId="LiveId" clId="{87A869E1-C37C-4D90-A958-6FD5FC2650A9}" dt="2020-03-02T13:33:18.615" v="666" actId="1076"/>
          <ac:picMkLst>
            <pc:docMk/>
            <pc:sldMk cId="2256840753" sldId="497"/>
            <ac:picMk id="88" creationId="{1EF0AED3-830F-4C08-BE93-19703892D89A}"/>
          </ac:picMkLst>
        </pc:picChg>
        <pc:picChg chg="add mod">
          <ac:chgData name="Tuấn Nguyễn" userId="c3ca741838e75814" providerId="LiveId" clId="{87A869E1-C37C-4D90-A958-6FD5FC2650A9}" dt="2020-03-02T13:35:18.853" v="687" actId="1076"/>
          <ac:picMkLst>
            <pc:docMk/>
            <pc:sldMk cId="2256840753" sldId="497"/>
            <ac:picMk id="89" creationId="{ED160386-8995-4716-8265-F9B0A6F14A96}"/>
          </ac:picMkLst>
        </pc:picChg>
        <pc:picChg chg="add mod">
          <ac:chgData name="Tuấn Nguyễn" userId="c3ca741838e75814" providerId="LiveId" clId="{87A869E1-C37C-4D90-A958-6FD5FC2650A9}" dt="2020-03-02T13:35:44.535" v="692" actId="1076"/>
          <ac:picMkLst>
            <pc:docMk/>
            <pc:sldMk cId="2256840753" sldId="497"/>
            <ac:picMk id="90" creationId="{DBC67403-5391-4231-8E1D-95316DFA2902}"/>
          </ac:picMkLst>
        </pc:picChg>
      </pc:sldChg>
      <pc:sldChg chg="addSp delSp modSp add del delAnim modAnim">
        <pc:chgData name="Tuấn Nguyễn" userId="c3ca741838e75814" providerId="LiveId" clId="{87A869E1-C37C-4D90-A958-6FD5FC2650A9}" dt="2020-03-02T14:20:31.311" v="1332" actId="47"/>
        <pc:sldMkLst>
          <pc:docMk/>
          <pc:sldMk cId="3671675476" sldId="498"/>
        </pc:sldMkLst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0" creationId="{EB5CF603-57B6-43DB-A75F-F2AB15C96085}"/>
          </ac:spMkLst>
        </pc:spChg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2" creationId="{F94D7933-6C15-4181-AAA1-A02F73719BE6}"/>
          </ac:spMkLst>
        </pc:spChg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3" creationId="{70522055-3A93-4C4A-B98B-A25DEFFB358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1" creationId="{72ED14AA-ABAA-41EB-8978-D0B32D598DB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2" creationId="{39D661E4-9D5D-4C7E-858E-6F4C69B63520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3" creationId="{4F9BF44D-9B4B-4BBC-BC7C-4E1FE7492DA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4" creationId="{4FD2EA50-B244-40C5-8171-CE43FC7E7341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5" creationId="{CE5C985E-0C8D-49CF-800A-CE753705BFB6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7" creationId="{3E6B1BFB-3B9E-486C-8FFF-8174540498C1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9" creationId="{7CE77945-93E7-483C-A88C-193CCE1CF25D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59" creationId="{3D5FBBE3-A4A6-493F-9D4F-796F4A56B0A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60" creationId="{95167CDA-3417-4796-8957-66ED12DAC51F}"/>
          </ac:spMkLst>
        </pc:spChg>
        <pc:spChg chg="add mod">
          <ac:chgData name="Tuấn Nguyễn" userId="c3ca741838e75814" providerId="LiveId" clId="{87A869E1-C37C-4D90-A958-6FD5FC2650A9}" dt="2020-03-02T14:08:51.142" v="1063" actId="1076"/>
          <ac:spMkLst>
            <pc:docMk/>
            <pc:sldMk cId="3671675476" sldId="498"/>
            <ac:spMk id="61" creationId="{0840DC6E-8DB6-41F4-A178-81F359F91344}"/>
          </ac:spMkLst>
        </pc:spChg>
        <pc:spChg chg="add mod">
          <ac:chgData name="Tuấn Nguyễn" userId="c3ca741838e75814" providerId="LiveId" clId="{87A869E1-C37C-4D90-A958-6FD5FC2650A9}" dt="2020-03-02T14:09:06.289" v="1066" actId="1076"/>
          <ac:spMkLst>
            <pc:docMk/>
            <pc:sldMk cId="3671675476" sldId="498"/>
            <ac:spMk id="62" creationId="{F6E25340-9D8A-498A-8B45-33FBDD913142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63" creationId="{5A3A4ABB-2884-4B3B-9F3B-3DD34A03094E}"/>
          </ac:spMkLst>
        </pc:spChg>
        <pc:spChg chg="mod">
          <ac:chgData name="Tuấn Nguyễn" userId="c3ca741838e75814" providerId="LiveId" clId="{87A869E1-C37C-4D90-A958-6FD5FC2650A9}" dt="2020-03-02T14:09:56.997" v="1079" actId="20577"/>
          <ac:spMkLst>
            <pc:docMk/>
            <pc:sldMk cId="3671675476" sldId="498"/>
            <ac:spMk id="85" creationId="{B46603DD-8937-4234-89FB-3804926EFF7F}"/>
          </ac:spMkLst>
        </pc:spChg>
        <pc:spChg chg="del mod">
          <ac:chgData name="Tuấn Nguyễn" userId="c3ca741838e75814" providerId="LiveId" clId="{87A869E1-C37C-4D90-A958-6FD5FC2650A9}" dt="2020-03-02T14:09:23.364" v="1070" actId="478"/>
          <ac:spMkLst>
            <pc:docMk/>
            <pc:sldMk cId="3671675476" sldId="498"/>
            <ac:spMk id="91" creationId="{098B3F2A-F4F4-4496-9FB7-FCDDD693FFE7}"/>
          </ac:spMkLst>
        </pc:spChg>
        <pc:spChg chg="del mod">
          <ac:chgData name="Tuấn Nguyễn" userId="c3ca741838e75814" providerId="LiveId" clId="{87A869E1-C37C-4D90-A958-6FD5FC2650A9}" dt="2020-03-02T14:09:21.895" v="1069" actId="478"/>
          <ac:spMkLst>
            <pc:docMk/>
            <pc:sldMk cId="3671675476" sldId="498"/>
            <ac:spMk id="92" creationId="{E793136B-D93A-437A-8FA6-B8213E10DEED}"/>
          </ac:spMkLst>
        </pc:spChg>
        <pc:spChg chg="del mod">
          <ac:chgData name="Tuấn Nguyễn" userId="c3ca741838e75814" providerId="LiveId" clId="{87A869E1-C37C-4D90-A958-6FD5FC2650A9}" dt="2020-03-02T14:09:24.160" v="1071" actId="478"/>
          <ac:spMkLst>
            <pc:docMk/>
            <pc:sldMk cId="3671675476" sldId="498"/>
            <ac:spMk id="93" creationId="{294D3208-6860-4C09-A6F4-B18B48DC51D5}"/>
          </ac:spMkLst>
        </pc:spChg>
        <pc:spChg chg="add del mod">
          <ac:chgData name="Tuấn Nguyễn" userId="c3ca741838e75814" providerId="LiveId" clId="{87A869E1-C37C-4D90-A958-6FD5FC2650A9}" dt="2020-03-02T14:09:20.106" v="1068" actId="478"/>
          <ac:spMkLst>
            <pc:docMk/>
            <pc:sldMk cId="3671675476" sldId="498"/>
            <ac:spMk id="94" creationId="{57076095-3C50-453F-B8EE-D894F05D0605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96" creationId="{5B945FFA-7F80-44ED-9CD0-539FD8E25B18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98" creationId="{B9D45CF6-6BEF-459F-B6E0-D80D4E7DCA23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03" creationId="{343CC9DF-1EF3-4ED4-A6A4-8311D8E995EA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04" creationId="{4A7553A0-C2E1-4D3C-B4D2-F641D5465873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06" creationId="{EF26C1BD-161D-4F6C-84FD-D266D8BBF22A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1" creationId="{990604A6-28C4-46BB-BEB8-0D95E5070924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2" creationId="{1E722D4E-35AA-4B4C-93DF-9CC304FBDFE5}"/>
          </ac:spMkLst>
        </pc:spChg>
        <pc:spChg chg="add mod">
          <ac:chgData name="Tuấn Nguyễn" userId="c3ca741838e75814" providerId="LiveId" clId="{87A869E1-C37C-4D90-A958-6FD5FC2650A9}" dt="2020-03-02T14:09:02.011" v="1065" actId="1076"/>
          <ac:spMkLst>
            <pc:docMk/>
            <pc:sldMk cId="3671675476" sldId="498"/>
            <ac:spMk id="114" creationId="{4AB39C76-8751-4791-87EB-9E7A9A02BB4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9" creationId="{FB452C4F-D9F9-486E-BD55-56DECEAED054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0" creationId="{DAF17821-D7F3-4FBF-8637-511E23EBEED1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22" creationId="{53228024-0916-45C5-8415-FF24496B22D8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23" creationId="{9A420CEB-7878-4E17-AE31-55CE2FC26CAC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8" creationId="{F3941174-A0CE-41B2-9D77-47DD02E043D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9" creationId="{F31CD772-34FA-441A-9F89-3EBEF2A7B6C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35" creationId="{B68E2D68-2E96-4744-919C-178549E72AF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36" creationId="{16EB6162-0805-4F85-ADB4-3E35A7FBF01D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38" creationId="{434C9C25-4C49-4FCE-B41D-7D8D2A795BD0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39" creationId="{05C0C82D-50D2-44DF-94F0-11BFDDD61E09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3" creationId="{7A09F836-03CD-4C4B-AE27-4A502FA4DA55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4" creationId="{B6828D4A-0AE0-4AA0-A675-5CF270974CC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5" creationId="{DE96E3F9-22A3-4F36-AB36-B8D0FBB6337D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6" creationId="{FB898B74-C043-421A-9426-7179B8132231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1" creationId="{8CF0778E-2824-4BE0-8632-5CF4F081CF91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2" creationId="{39688EFE-EA0E-4B4F-AE8B-4DE16DD874B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3" creationId="{E0CFA1F2-6EA9-4450-A28E-9908F35B1DE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4" creationId="{C4B09397-C15A-4C9C-B484-07B7A0C0F223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55" creationId="{74034D07-43AD-40AE-A8C8-E2BEECC3ACBA}"/>
          </ac:spMkLst>
        </pc:s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4" creationId="{4A0F1C42-73F4-429C-86FE-08407DD2C7D7}"/>
          </ac:grpSpMkLst>
        </pc:grpChg>
        <pc:grpChg chg="del">
          <ac:chgData name="Tuấn Nguyễn" userId="c3ca741838e75814" providerId="LiveId" clId="{87A869E1-C37C-4D90-A958-6FD5FC2650A9}" dt="2020-03-02T14:06:42.576" v="1047" actId="478"/>
          <ac:grpSpMkLst>
            <pc:docMk/>
            <pc:sldMk cId="3671675476" sldId="498"/>
            <ac:grpSpMk id="13" creationId="{8A3410BB-82BD-4F8A-9FC9-70A978904174}"/>
          </ac:grpSpMkLst>
        </pc:grpChg>
        <pc:grpChg chg="mod">
          <ac:chgData name="Tuấn Nguyễn" userId="c3ca741838e75814" providerId="LiveId" clId="{87A869E1-C37C-4D90-A958-6FD5FC2650A9}" dt="2020-03-02T14:08:20.189" v="1058" actId="255"/>
          <ac:grpSpMkLst>
            <pc:docMk/>
            <pc:sldMk cId="3671675476" sldId="498"/>
            <ac:grpSpMk id="18" creationId="{7E762A03-5AF8-41D1-8A70-5B5670C38D04}"/>
          </ac:grpSpMkLst>
        </pc:grpChg>
        <pc:grpChg chg="mod">
          <ac:chgData name="Tuấn Nguyễn" userId="c3ca741838e75814" providerId="LiveId" clId="{87A869E1-C37C-4D90-A958-6FD5FC2650A9}" dt="2020-03-02T14:08:20.189" v="1058" actId="255"/>
          <ac:grpSpMkLst>
            <pc:docMk/>
            <pc:sldMk cId="3671675476" sldId="498"/>
            <ac:grpSpMk id="19" creationId="{64891574-B749-407C-8228-B809AD9ED4B0}"/>
          </ac:grpSpMkLst>
        </pc:gr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27" creationId="{99DE4C10-24E8-4282-9F94-0E3FA0050104}"/>
          </ac:grpSpMkLst>
        </pc:grpChg>
        <pc:grpChg chg="add mod">
          <ac:chgData name="Tuấn Nguyễn" userId="c3ca741838e75814" providerId="LiveId" clId="{87A869E1-C37C-4D90-A958-6FD5FC2650A9}" dt="2020-03-02T14:09:54.959" v="1076" actId="14100"/>
          <ac:grpSpMkLst>
            <pc:docMk/>
            <pc:sldMk cId="3671675476" sldId="498"/>
            <ac:grpSpMk id="64" creationId="{10C8E78A-851D-4EAA-9D19-99BDAA9F7C3B}"/>
          </ac:grpSpMkLst>
        </pc:gr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65" creationId="{E2417E54-CBB6-4077-8FB5-89C5D4417803}"/>
          </ac:grpSpMkLst>
        </pc:grpChg>
        <pc:grpChg chg="add del mod">
          <ac:chgData name="Tuấn Nguyễn" userId="c3ca741838e75814" providerId="LiveId" clId="{87A869E1-C37C-4D90-A958-6FD5FC2650A9}" dt="2020-03-02T14:09:18.804" v="1067" actId="478"/>
          <ac:grpSpMkLst>
            <pc:docMk/>
            <pc:sldMk cId="3671675476" sldId="498"/>
            <ac:grpSpMk id="87" creationId="{14243015-892B-4CAA-B960-AC727A85C719}"/>
          </ac:grpSpMkLst>
        </pc:grpChg>
        <pc:grpChg chg="del mod topLvl">
          <ac:chgData name="Tuấn Nguyễn" userId="c3ca741838e75814" providerId="LiveId" clId="{87A869E1-C37C-4D90-A958-6FD5FC2650A9}" dt="2020-03-02T14:09:23.364" v="1070" actId="478"/>
          <ac:grpSpMkLst>
            <pc:docMk/>
            <pc:sldMk cId="3671675476" sldId="498"/>
            <ac:grpSpMk id="89" creationId="{698226C7-7CC0-453A-86FD-EAD78775F729}"/>
          </ac:grpSpMkLst>
        </pc:grpChg>
        <pc:grpChg chg="del mod">
          <ac:chgData name="Tuấn Nguyễn" userId="c3ca741838e75814" providerId="LiveId" clId="{87A869E1-C37C-4D90-A958-6FD5FC2650A9}" dt="2020-03-02T14:09:21.895" v="1069" actId="478"/>
          <ac:grpSpMkLst>
            <pc:docMk/>
            <pc:sldMk cId="3671675476" sldId="498"/>
            <ac:grpSpMk id="90" creationId="{C527462F-9907-4B31-8735-09E37ECA7806}"/>
          </ac:grpSpMkLst>
        </pc:grpChg>
        <pc:grpChg chg="add mod">
          <ac:chgData name="Tuấn Nguyễn" userId="c3ca741838e75814" providerId="LiveId" clId="{87A869E1-C37C-4D90-A958-6FD5FC2650A9}" dt="2020-03-02T14:08:59.464" v="1064" actId="1076"/>
          <ac:grpSpMkLst>
            <pc:docMk/>
            <pc:sldMk cId="3671675476" sldId="498"/>
            <ac:grpSpMk id="95" creationId="{5D7256BD-6E30-4E3C-B73C-B348D8A8EA0E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99" creationId="{727F58C8-C56F-4378-8D24-857D9AEA28C5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1" creationId="{2BF029E6-252D-4B94-8804-AC69B1C31A4A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2" creationId="{2C407D4E-5D6D-407C-80F9-D80366DF6A7B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7" creationId="{ED692920-DEF7-4BF7-8BC5-FCB47FFBF212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9" creationId="{9F1EFEAA-429C-43CC-AF50-F709C3255FD8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0" creationId="{7F366B25-9865-4E5E-9211-9FEC7CCCB603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5" creationId="{7DAEFE3F-B8DC-44FC-A9B9-2F807CD10396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7" creationId="{2995E6AB-C30E-45A4-B06F-6C7F819CF717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8" creationId="{D9603F23-01A4-4A04-A39A-95EF12AB3C1F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4" creationId="{62A5D57E-86B2-444B-B0ED-9ED20CCD807C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6" creationId="{29AF6789-0A12-4A2A-9244-0DB79FBED12C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7" creationId="{CA9DB854-8DA4-4120-A969-815C59FF20EE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1" creationId="{159A9BCB-6F25-4342-8BE9-14582E2640B2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3" creationId="{8FEF2E6A-2051-4C99-8849-3104E672C110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4" creationId="{FE9BAD9D-8DDA-4BFB-AEF5-7899C560E150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40" creationId="{90D7F5B0-33B3-4090-9777-6DAB9B88ED69}"/>
          </ac:grpSpMkLst>
        </pc:grpChg>
        <pc:graphicFrameChg chg="del">
          <ac:chgData name="Tuấn Nguyễn" userId="c3ca741838e75814" providerId="LiveId" clId="{87A869E1-C37C-4D90-A958-6FD5FC2650A9}" dt="2020-03-02T14:06:38.556" v="1046" actId="478"/>
          <ac:graphicFrameMkLst>
            <pc:docMk/>
            <pc:sldMk cId="3671675476" sldId="498"/>
            <ac:graphicFrameMk id="46" creationId="{61B7F2F7-C7DA-4FDE-810B-B0C84A3AB766}"/>
          </ac:graphicFrameMkLst>
        </pc:graphicFrameChg>
        <pc:graphicFrameChg chg="del">
          <ac:chgData name="Tuấn Nguyễn" userId="c3ca741838e75814" providerId="LiveId" clId="{87A869E1-C37C-4D90-A958-6FD5FC2650A9}" dt="2020-03-02T14:06:38.556" v="1046" actId="478"/>
          <ac:graphicFrameMkLst>
            <pc:docMk/>
            <pc:sldMk cId="3671675476" sldId="498"/>
            <ac:graphicFrameMk id="48" creationId="{240EFC3A-C58D-4E3C-874F-4498ADB627CA}"/>
          </ac:graphicFrameMkLst>
        </pc:graphicFrameChg>
        <pc:graphicFrameChg chg="mod">
          <ac:chgData name="Tuấn Nguyễn" userId="c3ca741838e75814" providerId="LiveId" clId="{87A869E1-C37C-4D90-A958-6FD5FC2650A9}" dt="2020-03-02T14:10:01.825" v="1080" actId="1076"/>
          <ac:graphicFrameMkLst>
            <pc:docMk/>
            <pc:sldMk cId="3671675476" sldId="498"/>
            <ac:graphicFrameMk id="86" creationId="{ABFB4CD5-781B-4ADE-9698-25CA7B020718}"/>
          </ac:graphicFrameMkLst>
        </pc:graphicFrameChg>
        <pc:graphicFrameChg chg="del topLvl">
          <ac:chgData name="Tuấn Nguyễn" userId="c3ca741838e75814" providerId="LiveId" clId="{87A869E1-C37C-4D90-A958-6FD5FC2650A9}" dt="2020-03-02T14:09:18.804" v="1067" actId="478"/>
          <ac:graphicFrameMkLst>
            <pc:docMk/>
            <pc:sldMk cId="3671675476" sldId="498"/>
            <ac:graphicFrameMk id="88" creationId="{99410D47-4786-4387-8791-FB4EA3B9C950}"/>
          </ac:graphicFrameMkLst>
        </pc:graphicFrameChg>
      </pc:sldChg>
      <pc:sldMasterChg chg="delSldLayout">
        <pc:chgData name="Tuấn Nguyễn" userId="c3ca741838e75814" providerId="LiveId" clId="{87A869E1-C37C-4D90-A958-6FD5FC2650A9}" dt="2020-03-02T13:50:46.624" v="853" actId="47"/>
        <pc:sldMasterMkLst>
          <pc:docMk/>
          <pc:sldMasterMk cId="1842184938" sldId="2147483674"/>
        </pc:sldMasterMkLst>
        <pc:sldLayoutChg chg="del">
          <pc:chgData name="Tuấn Nguyễn" userId="c3ca741838e75814" providerId="LiveId" clId="{87A869E1-C37C-4D90-A958-6FD5FC2650A9}" dt="2020-03-02T13:50:46.624" v="853" actId="47"/>
          <pc:sldLayoutMkLst>
            <pc:docMk/>
            <pc:sldMasterMk cId="1842184938" sldId="2147483674"/>
            <pc:sldLayoutMk cId="231796723" sldId="2147483709"/>
          </pc:sldLayoutMkLst>
        </pc:sldLayoutChg>
        <pc:sldLayoutChg chg="del">
          <pc:chgData name="Tuấn Nguyễn" userId="c3ca741838e75814" providerId="LiveId" clId="{87A869E1-C37C-4D90-A958-6FD5FC2650A9}" dt="2020-03-02T13:38:26.236" v="710" actId="47"/>
          <pc:sldLayoutMkLst>
            <pc:docMk/>
            <pc:sldMasterMk cId="1842184938" sldId="2147483674"/>
            <pc:sldLayoutMk cId="1984802336" sldId="2147483709"/>
          </pc:sldLayoutMkLst>
        </pc:sldLayoutChg>
      </pc:sldMasterChg>
    </pc:docChg>
  </pc:docChgLst>
  <pc:docChgLst>
    <pc:chgData name="Tuấn Nguyễn" userId="c3ca741838e75814" providerId="LiveId" clId="{E41736F2-CBC5-4906-8D4B-78F7A6AFCFF4}"/>
    <pc:docChg chg="undo custSel delSld modSld delMainMaster">
      <pc:chgData name="Tuấn Nguyễn" userId="c3ca741838e75814" providerId="LiveId" clId="{E41736F2-CBC5-4906-8D4B-78F7A6AFCFF4}" dt="2020-02-29T06:09:17.667" v="60"/>
      <pc:docMkLst>
        <pc:docMk/>
      </pc:docMkLst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7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9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70"/>
        </pc:sldMkLst>
      </pc:sldChg>
      <pc:sldChg chg="del">
        <pc:chgData name="Tuấn Nguyễn" userId="c3ca741838e75814" providerId="LiveId" clId="{E41736F2-CBC5-4906-8D4B-78F7A6AFCFF4}" dt="2020-02-28T22:08:53.442" v="1" actId="47"/>
        <pc:sldMkLst>
          <pc:docMk/>
          <pc:sldMk cId="0" sldId="272"/>
        </pc:sldMkLst>
      </pc:sldChg>
      <pc:sldChg chg="addSp modSp modAnim">
        <pc:chgData name="Tuấn Nguyễn" userId="c3ca741838e75814" providerId="LiveId" clId="{E41736F2-CBC5-4906-8D4B-78F7A6AFCFF4}" dt="2020-02-29T06:09:17.667" v="60"/>
        <pc:sldMkLst>
          <pc:docMk/>
          <pc:sldMk cId="0" sldId="273"/>
        </pc:sldMkLst>
        <pc:spChg chg="add mod">
          <ac:chgData name="Tuấn Nguyễn" userId="c3ca741838e75814" providerId="LiveId" clId="{E41736F2-CBC5-4906-8D4B-78F7A6AFCFF4}" dt="2020-02-29T06:08:53.629" v="56" actId="1076"/>
          <ac:spMkLst>
            <pc:docMk/>
            <pc:sldMk cId="0" sldId="273"/>
            <ac:spMk id="4" creationId="{0D81A947-6376-4C9F-966D-4270BD37E472}"/>
          </ac:spMkLst>
        </pc:spChg>
        <pc:spChg chg="mod">
          <ac:chgData name="Tuấn Nguyễn" userId="c3ca741838e75814" providerId="LiveId" clId="{E41736F2-CBC5-4906-8D4B-78F7A6AFCFF4}" dt="2020-02-29T06:08:40.731" v="51" actId="20577"/>
          <ac:spMkLst>
            <pc:docMk/>
            <pc:sldMk cId="0" sldId="273"/>
            <ac:spMk id="53" creationId="{8414DA64-E2C6-4B74-9555-CD2BC498CD6A}"/>
          </ac:spMkLst>
        </pc:spChg>
      </pc:sldChg>
      <pc:sldChg chg="addSp delSp modSp modAnim">
        <pc:chgData name="Tuấn Nguyễn" userId="c3ca741838e75814" providerId="LiveId" clId="{E41736F2-CBC5-4906-8D4B-78F7A6AFCFF4}" dt="2020-02-29T05:29:32.289" v="40" actId="20577"/>
        <pc:sldMkLst>
          <pc:docMk/>
          <pc:sldMk cId="0" sldId="274"/>
        </pc:sldMkLst>
        <pc:spChg chg="mod topLvl">
          <ac:chgData name="Tuấn Nguyễn" userId="c3ca741838e75814" providerId="LiveId" clId="{E41736F2-CBC5-4906-8D4B-78F7A6AFCFF4}" dt="2020-02-29T05:29:32.289" v="40" actId="20577"/>
          <ac:spMkLst>
            <pc:docMk/>
            <pc:sldMk cId="0" sldId="274"/>
            <ac:spMk id="22" creationId="{824D17DE-0B5D-430A-990C-99AE7D70F3EC}"/>
          </ac:spMkLst>
        </pc:spChg>
        <pc:spChg chg="mod">
          <ac:chgData name="Tuấn Nguyễn" userId="c3ca741838e75814" providerId="LiveId" clId="{E41736F2-CBC5-4906-8D4B-78F7A6AFCFF4}" dt="2020-02-28T22:15:35.015" v="4" actId="20577"/>
          <ac:spMkLst>
            <pc:docMk/>
            <pc:sldMk cId="0" sldId="274"/>
            <ac:spMk id="20485" creationId="{CD7870B5-9AB1-494C-8740-AF6C6386F8A9}"/>
          </ac:spMkLst>
        </pc:spChg>
        <pc:spChg chg="mod">
          <ac:chgData name="Tuấn Nguyễn" userId="c3ca741838e75814" providerId="LiveId" clId="{E41736F2-CBC5-4906-8D4B-78F7A6AFCFF4}" dt="2020-02-29T05:28:06.521" v="12" actId="164"/>
          <ac:spMkLst>
            <pc:docMk/>
            <pc:sldMk cId="0" sldId="274"/>
            <ac:spMk id="20489" creationId="{4234A0C3-BDFE-4EDF-A59C-9D36958CD5C4}"/>
          </ac:spMkLst>
        </pc:spChg>
        <pc:grpChg chg="add mod">
          <ac:chgData name="Tuấn Nguyễn" userId="c3ca741838e75814" providerId="LiveId" clId="{E41736F2-CBC5-4906-8D4B-78F7A6AFCFF4}" dt="2020-02-29T05:28:06.521" v="12" actId="164"/>
          <ac:grpSpMkLst>
            <pc:docMk/>
            <pc:sldMk cId="0" sldId="274"/>
            <ac:grpSpMk id="11" creationId="{F4617691-B850-4E56-B966-D2F3108A2F31}"/>
          </ac:grpSpMkLst>
        </pc:grpChg>
        <pc:grpChg chg="del">
          <ac:chgData name="Tuấn Nguyễn" userId="c3ca741838e75814" providerId="LiveId" clId="{E41736F2-CBC5-4906-8D4B-78F7A6AFCFF4}" dt="2020-02-29T05:28:58.676" v="21" actId="165"/>
          <ac:grpSpMkLst>
            <pc:docMk/>
            <pc:sldMk cId="0" sldId="274"/>
            <ac:grpSpMk id="20" creationId="{5B9BBD56-68BD-467A-9F1E-2744ABDFCC9A}"/>
          </ac:grpSpMkLst>
        </pc:grpChg>
        <pc:grpChg chg="mod topLvl">
          <ac:chgData name="Tuấn Nguyễn" userId="c3ca741838e75814" providerId="LiveId" clId="{E41736F2-CBC5-4906-8D4B-78F7A6AFCFF4}" dt="2020-02-29T05:28:58.676" v="21" actId="165"/>
          <ac:grpSpMkLst>
            <pc:docMk/>
            <pc:sldMk cId="0" sldId="274"/>
            <ac:grpSpMk id="21" creationId="{88AC5B2C-7D90-4F36-A79D-F424CC578233}"/>
          </ac:grpSpMkLst>
        </pc:grpChg>
        <pc:graphicFrameChg chg="mod">
          <ac:chgData name="Tuấn Nguyễn" userId="c3ca741838e75814" providerId="LiveId" clId="{E41736F2-CBC5-4906-8D4B-78F7A6AFCFF4}" dt="2020-02-29T05:28:06.521" v="12" actId="164"/>
          <ac:graphicFrameMkLst>
            <pc:docMk/>
            <pc:sldMk cId="0" sldId="274"/>
            <ac:graphicFrameMk id="10" creationId="{38DDB386-0A6F-4F05-ABC6-95981953C5CB}"/>
          </ac:graphicFrameMkLst>
        </pc:graphicFrameChg>
      </pc:sldChg>
      <pc:sldChg chg="delSp modSp modAnim">
        <pc:chgData name="Tuấn Nguyễn" userId="c3ca741838e75814" providerId="LiveId" clId="{E41736F2-CBC5-4906-8D4B-78F7A6AFCFF4}" dt="2020-02-29T05:49:44.340" v="47"/>
        <pc:sldMkLst>
          <pc:docMk/>
          <pc:sldMk cId="0" sldId="275"/>
        </pc:sldMkLst>
        <pc:spChg chg="mod topLvl">
          <ac:chgData name="Tuấn Nguyễn" userId="c3ca741838e75814" providerId="LiveId" clId="{E41736F2-CBC5-4906-8D4B-78F7A6AFCFF4}" dt="2020-02-29T05:49:08.655" v="41" actId="165"/>
          <ac:spMkLst>
            <pc:docMk/>
            <pc:sldMk cId="0" sldId="275"/>
            <ac:spMk id="17" creationId="{A0730706-75BD-4584-8437-0ADD0514E017}"/>
          </ac:spMkLst>
        </pc:spChg>
        <pc:grpChg chg="del">
          <ac:chgData name="Tuấn Nguyễn" userId="c3ca741838e75814" providerId="LiveId" clId="{E41736F2-CBC5-4906-8D4B-78F7A6AFCFF4}" dt="2020-02-29T05:49:08.655" v="41" actId="165"/>
          <ac:grpSpMkLst>
            <pc:docMk/>
            <pc:sldMk cId="0" sldId="275"/>
            <ac:grpSpMk id="15" creationId="{9F83A5D6-6F64-4CBF-B9DE-C53A46BCD5FF}"/>
          </ac:grpSpMkLst>
        </pc:grpChg>
        <pc:grpChg chg="mod topLvl">
          <ac:chgData name="Tuấn Nguyễn" userId="c3ca741838e75814" providerId="LiveId" clId="{E41736F2-CBC5-4906-8D4B-78F7A6AFCFF4}" dt="2020-02-29T05:49:08.655" v="41" actId="165"/>
          <ac:grpSpMkLst>
            <pc:docMk/>
            <pc:sldMk cId="0" sldId="275"/>
            <ac:grpSpMk id="16" creationId="{375A6424-3E17-420B-AB4D-0EF9D0E26B8F}"/>
          </ac:grpSpMkLst>
        </pc:grpChg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990749927" sldId="46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012868585" sldId="467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182977700" sldId="468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897049475" sldId="471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895757357" sldId="472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273626816" sldId="473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1774009200" sldId="474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00261956" sldId="475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506199935" sldId="47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634020737" sldId="478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442113565" sldId="479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910673016" sldId="482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316578778" sldId="483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382043126" sldId="484"/>
        </pc:sldMkLst>
      </pc:sldChg>
      <pc:sldChg chg="modSp">
        <pc:chgData name="Tuấn Nguyễn" userId="c3ca741838e75814" providerId="LiveId" clId="{E41736F2-CBC5-4906-8D4B-78F7A6AFCFF4}" dt="2020-02-28T22:09:53.823" v="3" actId="20577"/>
        <pc:sldMkLst>
          <pc:docMk/>
          <pc:sldMk cId="3561426619" sldId="491"/>
        </pc:sldMkLst>
        <pc:spChg chg="mod">
          <ac:chgData name="Tuấn Nguyễn" userId="c3ca741838e75814" providerId="LiveId" clId="{E41736F2-CBC5-4906-8D4B-78F7A6AFCFF4}" dt="2020-02-28T22:09:53.823" v="3" actId="20577"/>
          <ac:spMkLst>
            <pc:docMk/>
            <pc:sldMk cId="3561426619" sldId="491"/>
            <ac:spMk id="60" creationId="{95167CDA-3417-4796-8957-66ED12DAC51F}"/>
          </ac:spMkLst>
        </pc:spChg>
      </pc:sldChg>
      <pc:sldMasterChg chg="delSldLayout">
        <pc:chgData name="Tuấn Nguyễn" userId="c3ca741838e75814" providerId="LiveId" clId="{E41736F2-CBC5-4906-8D4B-78F7A6AFCFF4}" dt="2020-02-28T22:08:41.621" v="0" actId="47"/>
        <pc:sldMasterMkLst>
          <pc:docMk/>
          <pc:sldMasterMk cId="1842184938" sldId="2147483674"/>
        </pc:sldMasterMkLst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3269780912" sldId="2147483704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433225203" sldId="2147483705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3978712468" sldId="2147483706"/>
          </pc:sldLayoutMkLst>
        </pc:sldLayoutChg>
      </pc:sldMasterChg>
      <pc:sldMasterChg chg="del delSldLayout">
        <pc:chgData name="Tuấn Nguyễn" userId="c3ca741838e75814" providerId="LiveId" clId="{E41736F2-CBC5-4906-8D4B-78F7A6AFCFF4}" dt="2020-02-28T22:08:41.621" v="0" actId="47"/>
        <pc:sldMasterMkLst>
          <pc:docMk/>
          <pc:sldMasterMk cId="2535239181" sldId="2147483690"/>
        </pc:sldMasterMkLst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96195110" sldId="2147483691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709226026" sldId="2147483692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1504733913" sldId="2147483693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467561684" sldId="2147483694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11720448" sldId="2147483695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921245568" sldId="2147483696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263436989" sldId="2147483697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790093301" sldId="2147483698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147055502" sldId="2147483699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143309026" sldId="2147483700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778456711" sldId="2147483701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244260612" sldId="2147483702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844919072" sldId="2147483703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764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255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0490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7953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3/5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49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50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5182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1965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9157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841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46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5234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653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862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18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707" r:id="rId12"/>
    <p:sldLayoutId id="2147483708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39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8.png"/><Relationship Id="rId4" Type="http://schemas.openxmlformats.org/officeDocument/2006/relationships/image" Target="../media/image20.wmf"/><Relationship Id="rId9" Type="http://schemas.openxmlformats.org/officeDocument/2006/relationships/image" Target="../media/image37.png"/><Relationship Id="rId1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5" Type="http://schemas.openxmlformats.org/officeDocument/2006/relationships/image" Target="../media/image45.png"/><Relationship Id="rId4" Type="http://schemas.openxmlformats.org/officeDocument/2006/relationships/image" Target="../media/image4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0.png"/><Relationship Id="rId7" Type="http://schemas.openxmlformats.org/officeDocument/2006/relationships/image" Target="../media/image51.e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00.png"/><Relationship Id="rId10" Type="http://schemas.openxmlformats.org/officeDocument/2006/relationships/image" Target="../media/image47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emf"/><Relationship Id="rId5" Type="http://schemas.openxmlformats.org/officeDocument/2006/relationships/slide" Target="slide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video" Target="../media/media1.mp4"/><Relationship Id="rId21" Type="http://schemas.openxmlformats.org/officeDocument/2006/relationships/image" Target="../media/image10.pn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microsoft.com/office/2007/relationships/media" Target="../media/media1.mp4"/><Relationship Id="rId16" Type="http://schemas.openxmlformats.org/officeDocument/2006/relationships/image" Target="../media/image17.wmf"/><Relationship Id="rId20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png"/><Relationship Id="rId19" Type="http://schemas.openxmlformats.org/officeDocument/2006/relationships/image" Target="../media/image18.w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NULL"/><Relationship Id="rId3" Type="http://schemas.openxmlformats.org/officeDocument/2006/relationships/image" Target="../media/image4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algn="ctr">
              <a:lnSpc>
                <a:spcPts val="5498"/>
              </a:lnSpc>
              <a:spcBef>
                <a:spcPts val="4200"/>
              </a:spcBef>
            </a:pPr>
            <a:r>
              <a:rPr lang="en-US" sz="6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0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92952" y="31289"/>
            <a:ext cx="6286985" cy="326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algn="ctr">
              <a:lnSpc>
                <a:spcPts val="5498"/>
              </a:lnSpc>
              <a:spcBef>
                <a:spcPts val="4200"/>
              </a:spcBef>
            </a:pPr>
            <a:r>
              <a:rPr lang="en-US" sz="7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33751"/>
              </p:ext>
            </p:extLst>
          </p:nvPr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14120" imgH="279360" progId="Equation.DSMT4">
                  <p:embed/>
                </p:oleObj>
              </mc:Choice>
              <mc:Fallback>
                <p:oleObj name="Equation" r:id="rId3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80345"/>
              </p:ext>
            </p:extLst>
          </p:nvPr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14120" imgH="279360" progId="Equation.DSMT4">
                  <p:embed/>
                </p:oleObj>
              </mc:Choice>
              <mc:Fallback>
                <p:oleObj name="Equation" r:id="rId5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1387AE1-2C46-4DA4-BAB6-16E05681F610}"/>
              </a:ext>
            </a:extLst>
          </p:cNvPr>
          <p:cNvSpPr/>
          <p:nvPr/>
        </p:nvSpPr>
        <p:spPr>
          <a:xfrm>
            <a:off x="11077745" y="9181162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6">
                <a:extLst>
                  <a:ext uri="{FF2B5EF4-FFF2-40B4-BE49-F238E27FC236}">
                    <a16:creationId xmlns:a16="http://schemas.microsoft.com/office/drawing/2014/main" id="{6054DD56-360A-4300-A7FE-F1DF4C3F0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529" y="2795588"/>
                <a:ext cx="22826537" cy="18289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điểm A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;0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 điểm đầu của cung lượng giác trên đường tròn lượng giác. Tìm điểm cuố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cung lượng giác có số đ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l-GR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6">
                <a:extLst>
                  <a:ext uri="{FF2B5EF4-FFF2-40B4-BE49-F238E27FC236}">
                    <a16:creationId xmlns:a16="http://schemas.microsoft.com/office/drawing/2014/main" id="{6054DD56-360A-4300-A7FE-F1DF4C3F0A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5529" y="2795588"/>
                <a:ext cx="22826537" cy="1828974"/>
              </a:xfrm>
              <a:prstGeom prst="rect">
                <a:avLst/>
              </a:prstGeom>
              <a:blipFill>
                <a:blip r:embed="rId7"/>
                <a:stretch>
                  <a:fillRect l="-694" t="-4000"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7">
                <a:extLst>
                  <a:ext uri="{FF2B5EF4-FFF2-40B4-BE49-F238E27FC236}">
                    <a16:creationId xmlns:a16="http://schemas.microsoft.com/office/drawing/2014/main" id="{F5DA0176-1AC2-4987-ADBF-5E1CEABFA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4764262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7">
                <a:extLst>
                  <a:ext uri="{FF2B5EF4-FFF2-40B4-BE49-F238E27FC236}">
                    <a16:creationId xmlns:a16="http://schemas.microsoft.com/office/drawing/2014/main" id="{F5DA0176-1AC2-4987-ADBF-5E1CEABFA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4764262"/>
                <a:ext cx="14974275" cy="861786"/>
              </a:xfrm>
              <a:prstGeom prst="rect">
                <a:avLst/>
              </a:prstGeom>
              <a:blipFill>
                <a:blip r:embed="rId8"/>
                <a:stretch>
                  <a:fillRect l="-1059" t="-9929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356CF203-4551-4977-96E6-5C0B49AE4156}"/>
              </a:ext>
            </a:extLst>
          </p:cNvPr>
          <p:cNvSpPr/>
          <p:nvPr/>
        </p:nvSpPr>
        <p:spPr>
          <a:xfrm>
            <a:off x="1568939" y="4781990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6EB911AB-D243-4CE4-8451-7B0C4BDE0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5779160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6EB911AB-D243-4CE4-8451-7B0C4BDE0B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5779160"/>
                <a:ext cx="14974275" cy="861786"/>
              </a:xfrm>
              <a:prstGeom prst="rect">
                <a:avLst/>
              </a:prstGeom>
              <a:blipFill>
                <a:blip r:embed="rId9"/>
                <a:stretch>
                  <a:fillRect l="-1059" t="-9220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7">
                <a:extLst>
                  <a:ext uri="{FF2B5EF4-FFF2-40B4-BE49-F238E27FC236}">
                    <a16:creationId xmlns:a16="http://schemas.microsoft.com/office/drawing/2014/main" id="{10503269-4DD4-4377-BDFF-8581C1A56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6814439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I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7">
                <a:extLst>
                  <a:ext uri="{FF2B5EF4-FFF2-40B4-BE49-F238E27FC236}">
                    <a16:creationId xmlns:a16="http://schemas.microsoft.com/office/drawing/2014/main" id="{10503269-4DD4-4377-BDFF-8581C1A56C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6814439"/>
                <a:ext cx="14974275" cy="861786"/>
              </a:xfrm>
              <a:prstGeom prst="rect">
                <a:avLst/>
              </a:prstGeom>
              <a:blipFill>
                <a:blip r:embed="rId10"/>
                <a:stretch>
                  <a:fillRect l="-1059" t="-9220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7">
                <a:extLst>
                  <a:ext uri="{FF2B5EF4-FFF2-40B4-BE49-F238E27FC236}">
                    <a16:creationId xmlns:a16="http://schemas.microsoft.com/office/drawing/2014/main" id="{F8AE897F-0250-4CB4-9521-151E3C77D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4771" y="7927100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V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7">
                <a:extLst>
                  <a:ext uri="{FF2B5EF4-FFF2-40B4-BE49-F238E27FC236}">
                    <a16:creationId xmlns:a16="http://schemas.microsoft.com/office/drawing/2014/main" id="{F8AE897F-0250-4CB4-9521-151E3C77D9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4771" y="7927100"/>
                <a:ext cx="14974275" cy="861786"/>
              </a:xfrm>
              <a:prstGeom prst="rect">
                <a:avLst/>
              </a:prstGeom>
              <a:blipFill>
                <a:blip r:embed="rId11"/>
                <a:stretch>
                  <a:fillRect l="-1018" t="-9155" b="-274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414DA64-E2C6-4B74-9555-CD2BC498CD6A}"/>
                  </a:ext>
                </a:extLst>
              </p:cNvPr>
              <p:cNvSpPr/>
              <p:nvPr/>
            </p:nvSpPr>
            <p:spPr>
              <a:xfrm>
                <a:off x="1057712" y="10167997"/>
                <a:ext cx="21936282" cy="1219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7199990" algn="l"/>
                    <a:tab pos="10080494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giả thiết ta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5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414DA64-E2C6-4B74-9555-CD2BC498CD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712" y="10167997"/>
                <a:ext cx="21936282" cy="1219821"/>
              </a:xfrm>
              <a:prstGeom prst="rect">
                <a:avLst/>
              </a:prstGeom>
              <a:blipFill>
                <a:blip r:embed="rId12"/>
                <a:stretch>
                  <a:fillRect l="-1140" b="-9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 descr="A picture containing game&#10;&#10;Description automatically generated">
            <a:extLst>
              <a:ext uri="{FF2B5EF4-FFF2-40B4-BE49-F238E27FC236}">
                <a16:creationId xmlns:a16="http://schemas.microsoft.com/office/drawing/2014/main" id="{11B10069-7034-4808-87C5-685882DF65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3233" y="4158782"/>
            <a:ext cx="5858413" cy="5814585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917E6330-C8D4-4FFE-B757-051BCBE75E8B}"/>
              </a:ext>
            </a:extLst>
          </p:cNvPr>
          <p:cNvGrpSpPr/>
          <p:nvPr/>
        </p:nvGrpSpPr>
        <p:grpSpPr>
          <a:xfrm>
            <a:off x="21121786" y="5168001"/>
            <a:ext cx="778799" cy="769441"/>
            <a:chOff x="21782211" y="6692650"/>
            <a:chExt cx="778799" cy="769441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673C55D6-3BE7-46FC-8C20-50C84AC787C0}"/>
                </a:ext>
              </a:extLst>
            </p:cNvPr>
            <p:cNvSpPr/>
            <p:nvPr/>
          </p:nvSpPr>
          <p:spPr>
            <a:xfrm>
              <a:off x="21782211" y="7258624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828503B-CB74-4F34-B9AC-85D881D67B75}"/>
                </a:ext>
              </a:extLst>
            </p:cNvPr>
            <p:cNvSpPr txBox="1"/>
            <p:nvPr/>
          </p:nvSpPr>
          <p:spPr>
            <a:xfrm>
              <a:off x="21912938" y="6692650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81A947-6376-4C9F-966D-4270BD37E472}"/>
                  </a:ext>
                </a:extLst>
              </p:cNvPr>
              <p:cNvSpPr txBox="1"/>
              <p:nvPr/>
            </p:nvSpPr>
            <p:spPr>
              <a:xfrm>
                <a:off x="1057712" y="11667029"/>
                <a:ext cx="1735392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vi-VN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 ra điểm </a:t>
                </a:r>
                <a14:m>
                  <m:oMath xmlns:m="http://schemas.openxmlformats.org/officeDocument/2006/math">
                    <m:r>
                      <a:rPr lang="vi-VN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</m:oMath>
                </a14:m>
                <a:r>
                  <a:rPr lang="vi-VN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ính giữa của cung phần tư thứ I.</a:t>
                </a:r>
                <a:endParaRPr lang="en-GB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81A947-6376-4C9F-966D-4270BD37E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712" y="11667029"/>
                <a:ext cx="17353929" cy="707886"/>
              </a:xfrm>
              <a:prstGeom prst="rect">
                <a:avLst/>
              </a:prstGeom>
              <a:blipFill>
                <a:blip r:embed="rId14"/>
                <a:stretch>
                  <a:fillRect l="-1265" t="-18966" b="-32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  <p:bldP spid="50" grpId="0"/>
      <p:bldP spid="51" grpId="0"/>
      <p:bldP spid="52" grpId="0"/>
      <p:bldP spid="5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C5A003-A409-49CF-860B-CA9E7292B9DC}"/>
              </a:ext>
            </a:extLst>
          </p:cNvPr>
          <p:cNvSpPr/>
          <p:nvPr/>
        </p:nvSpPr>
        <p:spPr>
          <a:xfrm>
            <a:off x="11077744" y="4949695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35EDBA-807B-46B1-93A3-E662CCDF763A}"/>
                  </a:ext>
                </a:extLst>
              </p:cNvPr>
              <p:cNvSpPr/>
              <p:nvPr/>
            </p:nvSpPr>
            <p:spPr>
              <a:xfrm>
                <a:off x="34838" y="2739824"/>
                <a:ext cx="21065633" cy="1832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algn="just">
                  <a:lnSpc>
                    <a:spcPct val="115000"/>
                  </a:lnSpc>
                  <a:spcBef>
                    <a:spcPts val="1200"/>
                  </a:spcBef>
                  <a:tabLst>
                    <a:tab pos="1122736" algn="l"/>
                  </a:tabLst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cung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ỏa mãn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2884314" algn="l"/>
                  </a:tabLst>
                </a:pPr>
                <a:r>
                  <a:rPr lang="en-US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ru-RU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ru-RU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	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35EDBA-807B-46B1-93A3-E662CCDF7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8" y="2739824"/>
                <a:ext cx="21065633" cy="1832874"/>
              </a:xfrm>
              <a:prstGeom prst="rect">
                <a:avLst/>
              </a:prstGeom>
              <a:blipFill>
                <a:blip r:embed="rId2"/>
                <a:stretch>
                  <a:fillRect l="-1187" b="-1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10D8052F-1D72-47C2-B382-9B1536591EDF}"/>
              </a:ext>
            </a:extLst>
          </p:cNvPr>
          <p:cNvSpPr/>
          <p:nvPr/>
        </p:nvSpPr>
        <p:spPr>
          <a:xfrm>
            <a:off x="17089338" y="3678698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57EEA1E-DA03-4D9D-8CE7-2CFFD52DE73A}"/>
                  </a:ext>
                </a:extLst>
              </p:cNvPr>
              <p:cNvSpPr/>
              <p:nvPr/>
            </p:nvSpPr>
            <p:spPr>
              <a:xfrm>
                <a:off x="7137012" y="10864151"/>
                <a:ext cx="3588774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61173" algn="l"/>
                    <a:tab pos="1005890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57EEA1E-DA03-4D9D-8CE7-2CFFD52DE7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012" y="10864151"/>
                <a:ext cx="3588774" cy="8710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1B60FC1-B5BA-46B3-9E38-6F0C02AD3867}"/>
              </a:ext>
            </a:extLst>
          </p:cNvPr>
          <p:cNvSpPr/>
          <p:nvPr/>
        </p:nvSpPr>
        <p:spPr>
          <a:xfrm>
            <a:off x="1247578" y="6862782"/>
            <a:ext cx="15536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61173" algn="l"/>
                <a:tab pos="10058903" algn="l"/>
              </a:tabLst>
            </a:pPr>
            <a:r>
              <a:rPr lang="vi-VN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ó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C789EB-5413-464C-9D93-9F5DFF414EBA}"/>
                  </a:ext>
                </a:extLst>
              </p:cNvPr>
              <p:cNvSpPr/>
              <p:nvPr/>
            </p:nvSpPr>
            <p:spPr>
              <a:xfrm>
                <a:off x="3100156" y="6929461"/>
                <a:ext cx="41341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C789EB-5413-464C-9D93-9F5DFF414E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156" y="6929461"/>
                <a:ext cx="413414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39B9D46-3AB0-4BD1-AC8A-FEDBBCA8B37C}"/>
                  </a:ext>
                </a:extLst>
              </p:cNvPr>
              <p:cNvSpPr/>
              <p:nvPr/>
            </p:nvSpPr>
            <p:spPr>
              <a:xfrm>
                <a:off x="5120483" y="6637399"/>
                <a:ext cx="11718405" cy="1242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b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39B9D46-3AB0-4BD1-AC8A-FEDBBCA8B3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483" y="6637399"/>
                <a:ext cx="11718405" cy="12429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4B3818F-3491-49E9-A5A0-E7EFC8559904}"/>
                  </a:ext>
                </a:extLst>
              </p:cNvPr>
              <p:cNvSpPr/>
              <p:nvPr/>
            </p:nvSpPr>
            <p:spPr>
              <a:xfrm>
                <a:off x="7584282" y="7880368"/>
                <a:ext cx="548977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4B3818F-3491-49E9-A5A0-E7EFC85599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282" y="7880368"/>
                <a:ext cx="5489773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6ACD21A-DA90-47FB-8749-64E24F482F05}"/>
                  </a:ext>
                </a:extLst>
              </p:cNvPr>
              <p:cNvSpPr/>
              <p:nvPr/>
            </p:nvSpPr>
            <p:spPr>
              <a:xfrm>
                <a:off x="5200034" y="9344678"/>
                <a:ext cx="8992185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6ACD21A-DA90-47FB-8749-64E24F482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034" y="9344678"/>
                <a:ext cx="8992185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01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5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9C87CE6-6F97-4E01-9FBA-0AC4A05595FF}"/>
              </a:ext>
            </a:extLst>
          </p:cNvPr>
          <p:cNvSpPr/>
          <p:nvPr/>
        </p:nvSpPr>
        <p:spPr>
          <a:xfrm>
            <a:off x="10660716" y="6555343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8F84D34-E35D-4BE2-96D0-35C2036478D9}"/>
              </a:ext>
            </a:extLst>
          </p:cNvPr>
          <p:cNvGrpSpPr/>
          <p:nvPr/>
        </p:nvGrpSpPr>
        <p:grpSpPr>
          <a:xfrm>
            <a:off x="0" y="2785746"/>
            <a:ext cx="26237050" cy="2913162"/>
            <a:chOff x="0" y="2785746"/>
            <a:chExt cx="26237050" cy="2913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0" y="2785746"/>
                  <a:ext cx="23732601" cy="15786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 đường tròn với điểm gốc là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Điểm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huộc đường tròn sao cho cung lượng giác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số đo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điểm đối xứng với điểm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trục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𝑦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số đo cung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785746"/>
                  <a:ext cx="23732601" cy="1578637"/>
                </a:xfrm>
                <a:prstGeom prst="rect">
                  <a:avLst/>
                </a:prstGeom>
                <a:blipFill>
                  <a:blip r:embed="rId3"/>
                  <a:stretch>
                    <a:fillRect t="-6564" r="-1027" b="-1698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FCE5C6B-B6D8-452B-92C4-584169C88BDC}"/>
                    </a:ext>
                  </a:extLst>
                </p:cNvPr>
                <p:cNvSpPr/>
                <p:nvPr/>
              </p:nvSpPr>
              <p:spPr>
                <a:xfrm>
                  <a:off x="1851462" y="4898945"/>
                  <a:ext cx="24385588" cy="7999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	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°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6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,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FCE5C6B-B6D8-452B-92C4-584169C88B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462" y="4898945"/>
                  <a:ext cx="24385588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1025" t="-12977" b="-3511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88D11F74-21ED-48DF-9B60-ED81D638C409}"/>
              </a:ext>
            </a:extLst>
          </p:cNvPr>
          <p:cNvSpPr/>
          <p:nvPr/>
        </p:nvSpPr>
        <p:spPr>
          <a:xfrm>
            <a:off x="16009218" y="4735085"/>
            <a:ext cx="1044703" cy="10493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2C15641-5E85-4ECA-AB60-B1AE734477E2}"/>
                  </a:ext>
                </a:extLst>
              </p:cNvPr>
              <p:cNvSpPr/>
              <p:nvPr/>
            </p:nvSpPr>
            <p:spPr>
              <a:xfrm>
                <a:off x="1798134" y="8934280"/>
                <a:ext cx="12601400" cy="1005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𝑀𝑂𝑁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𝑀𝑂</m:t>
                        </m:r>
                        <m:r>
                          <a:rPr lang="en-US" sz="4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</m:acc>
                    <m:r>
                      <a:rPr lang="en-US" sz="4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2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2C15641-5E85-4ECA-AB60-B1AE73447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34" y="8934280"/>
                <a:ext cx="12601400" cy="1005019"/>
              </a:xfrm>
              <a:prstGeom prst="rect">
                <a:avLst/>
              </a:prstGeom>
              <a:blipFill>
                <a:blip r:embed="rId5"/>
                <a:stretch>
                  <a:fillRect b="-280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00D7E060-FADB-4B00-97A5-F9393C1F873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414" t="4453" r="1497" b="17718"/>
          <a:stretch/>
        </p:blipFill>
        <p:spPr>
          <a:xfrm>
            <a:off x="15110473" y="5904317"/>
            <a:ext cx="7925314" cy="79253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C462916-FF2C-49DB-B783-E897AC5E8D0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969" t="4721" r="4064" b="18715"/>
          <a:stretch/>
        </p:blipFill>
        <p:spPr>
          <a:xfrm>
            <a:off x="15110473" y="5869865"/>
            <a:ext cx="7757083" cy="7925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D058B1-8B9D-4F6B-AFC3-0FF72E7DA8A3}"/>
                  </a:ext>
                </a:extLst>
              </p:cNvPr>
              <p:cNvSpPr txBox="1"/>
              <p:nvPr/>
            </p:nvSpPr>
            <p:spPr>
              <a:xfrm>
                <a:off x="1798134" y="7608773"/>
                <a:ext cx="9621252" cy="100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.</m:t>
                    </m:r>
                  </m:oMath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D058B1-8B9D-4F6B-AFC3-0FF72E7DA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34" y="7608773"/>
                <a:ext cx="9621252" cy="1005019"/>
              </a:xfrm>
              <a:prstGeom prst="rect">
                <a:avLst/>
              </a:prstGeom>
              <a:blipFill>
                <a:blip r:embed="rId8"/>
                <a:stretch>
                  <a:fillRect l="-2598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E93E449-E982-48B5-AAFD-E268553BC80C}"/>
              </a:ext>
            </a:extLst>
          </p:cNvPr>
          <p:cNvSpPr txBox="1"/>
          <p:nvPr/>
        </p:nvSpPr>
        <p:spPr>
          <a:xfrm>
            <a:off x="1798134" y="10611915"/>
            <a:ext cx="923570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đó </a:t>
            </a:r>
            <a:r>
              <a:rPr lang="en-US" sz="44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GB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4A7C71-BBEF-44B8-B08B-AAA3866E5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78826"/>
              </p:ext>
            </p:extLst>
          </p:nvPr>
        </p:nvGraphicFramePr>
        <p:xfrm>
          <a:off x="2104979" y="3390693"/>
          <a:ext cx="96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965160" imgH="812520" progId="Equation.DSMT4">
                  <p:embed/>
                </p:oleObj>
              </mc:Choice>
              <mc:Fallback>
                <p:oleObj name="Equation" r:id="rId9" imgW="965160" imgH="812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84A7C71-BBEF-44B8-B08B-AAA3866E5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979" y="3390693"/>
                        <a:ext cx="965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B7C09B-D8FE-4A49-8CFC-D7932229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7160"/>
              </p:ext>
            </p:extLst>
          </p:nvPr>
        </p:nvGraphicFramePr>
        <p:xfrm>
          <a:off x="21628922" y="3359244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38080" imgH="825480" progId="Equation.DSMT4">
                  <p:embed/>
                </p:oleObj>
              </mc:Choice>
              <mc:Fallback>
                <p:oleObj name="Equation" r:id="rId11" imgW="83808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B7C09B-D8FE-4A49-8CFC-D79322298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28922" y="3359244"/>
                        <a:ext cx="83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000116-F9D7-4BFA-85C1-C287A31A4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09384"/>
              </p:ext>
            </p:extLst>
          </p:nvPr>
        </p:nvGraphicFramePr>
        <p:xfrm>
          <a:off x="4271914" y="10455592"/>
          <a:ext cx="584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5841720" imgH="952200" progId="Equation.DSMT4">
                  <p:embed/>
                </p:oleObj>
              </mc:Choice>
              <mc:Fallback>
                <p:oleObj name="Equation" r:id="rId13" imgW="5841720" imgH="952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000116-F9D7-4BFA-85C1-C287A31A4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1914" y="10455592"/>
                        <a:ext cx="5842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9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E0C5D5C-C267-456B-8291-E5BDC40B52C1}"/>
              </a:ext>
            </a:extLst>
          </p:cNvPr>
          <p:cNvSpPr/>
          <p:nvPr/>
        </p:nvSpPr>
        <p:spPr>
          <a:xfrm>
            <a:off x="11077744" y="6849408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D9821A-A75B-4C02-AFED-CE48BEFA1E49}"/>
              </a:ext>
            </a:extLst>
          </p:cNvPr>
          <p:cNvGrpSpPr/>
          <p:nvPr/>
        </p:nvGrpSpPr>
        <p:grpSpPr>
          <a:xfrm>
            <a:off x="-20474" y="2640855"/>
            <a:ext cx="26344185" cy="4155542"/>
            <a:chOff x="-20474" y="2640855"/>
            <a:chExt cx="26344185" cy="41555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-20474" y="2640855"/>
                  <a:ext cx="21841866" cy="22375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4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hai góc lượng giác có sđ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sđ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Khẳng định nào sau đây đúng?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0474" y="2640855"/>
                  <a:ext cx="21841866" cy="2237536"/>
                </a:xfrm>
                <a:prstGeom prst="rect">
                  <a:avLst/>
                </a:prstGeom>
                <a:blipFill>
                  <a:blip r:embed="rId2"/>
                  <a:stretch>
                    <a:fillRect r="-1898" b="-463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0848A4E6-D328-431F-A965-A7DF83D03CE4}"/>
                    </a:ext>
                  </a:extLst>
                </p:cNvPr>
                <p:cNvSpPr/>
                <p:nvPr/>
              </p:nvSpPr>
              <p:spPr>
                <a:xfrm>
                  <a:off x="1938123" y="4963523"/>
                  <a:ext cx="24385588" cy="18328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en-US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ạo với nhau một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</a:t>
                  </a:r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ó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fr-FR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ối nhau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uông góc.	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ùng nhau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0848A4E6-D328-431F-A965-A7DF83D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8123" y="4963523"/>
                  <a:ext cx="24385588" cy="1832874"/>
                </a:xfrm>
                <a:prstGeom prst="rect">
                  <a:avLst/>
                </a:prstGeom>
                <a:blipFill>
                  <a:blip r:embed="rId3"/>
                  <a:stretch>
                    <a:fillRect l="-1025" b="-146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2CC96631-B3D2-4867-B25A-345EDFA797DF}"/>
              </a:ext>
            </a:extLst>
          </p:cNvPr>
          <p:cNvSpPr/>
          <p:nvPr/>
        </p:nvSpPr>
        <p:spPr>
          <a:xfrm>
            <a:off x="14425042" y="5943756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D42D62C-3D20-46F0-89DE-E45A9C33A272}"/>
                  </a:ext>
                </a:extLst>
              </p:cNvPr>
              <p:cNvSpPr/>
              <p:nvPr/>
            </p:nvSpPr>
            <p:spPr>
              <a:xfrm>
                <a:off x="1648483" y="8212767"/>
                <a:ext cx="23318718" cy="1736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126117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tabLst>
                    <a:tab pos="1261173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𝑥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𝑢</m:t>
                        </m:r>
                      </m:e>
                    </m:d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D42D62C-3D20-46F0-89DE-E45A9C33A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83" y="8212767"/>
                <a:ext cx="23318718" cy="1736629"/>
              </a:xfrm>
              <a:prstGeom prst="rect">
                <a:avLst/>
              </a:prstGeom>
              <a:blipFill>
                <a:blip r:embed="rId4"/>
                <a:stretch>
                  <a:fillRect l="-1045" t="-7018" b="-6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E36F1E6-3CD7-4982-98B9-10E95622A64A}"/>
                  </a:ext>
                </a:extLst>
              </p:cNvPr>
              <p:cNvSpPr/>
              <p:nvPr/>
            </p:nvSpPr>
            <p:spPr>
              <a:xfrm>
                <a:off x="1669747" y="10533928"/>
                <a:ext cx="114573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126117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 đó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𝑢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𝑣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 nhau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E36F1E6-3CD7-4982-98B9-10E95622A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7" y="10533928"/>
                <a:ext cx="11457367" cy="769441"/>
              </a:xfrm>
              <a:prstGeom prst="rect">
                <a:avLst/>
              </a:prstGeom>
              <a:blipFill>
                <a:blip r:embed="rId5"/>
                <a:stretch>
                  <a:fillRect l="-2182" t="-16667" r="-1171" b="-36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0B643F-5B3C-4F21-B56C-33A896DA3EA3}"/>
              </a:ext>
            </a:extLst>
          </p:cNvPr>
          <p:cNvSpPr/>
          <p:nvPr/>
        </p:nvSpPr>
        <p:spPr>
          <a:xfrm>
            <a:off x="11077744" y="6037528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389010A-7295-423E-865C-E3BA9C33E9E8}"/>
              </a:ext>
            </a:extLst>
          </p:cNvPr>
          <p:cNvGrpSpPr/>
          <p:nvPr/>
        </p:nvGrpSpPr>
        <p:grpSpPr>
          <a:xfrm>
            <a:off x="1" y="2785746"/>
            <a:ext cx="20905762" cy="3170048"/>
            <a:chOff x="1" y="2785746"/>
            <a:chExt cx="20905762" cy="3170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1" y="2785746"/>
                  <a:ext cx="20905762" cy="212917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nhiêu điểm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trên đường tròn định hướng gốc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a14:m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limUpp>
                        <m:limUpp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  <m:li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" y="2785746"/>
                  <a:ext cx="20905762" cy="2129173"/>
                </a:xfrm>
                <a:prstGeom prst="rect">
                  <a:avLst/>
                </a:prstGeom>
                <a:blipFill>
                  <a:blip r:embed="rId2"/>
                  <a:stretch>
                    <a:fillRect t="-4871" b="-487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0D654B1-F2FA-4138-A2A4-7F4A35877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180" y="5094008"/>
              <a:ext cx="16822578" cy="86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82892" tIns="91446" rIns="182892" bIns="91446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828891">
                <a:tabLst>
                  <a:tab pos="2883044" algn="l"/>
                </a:tabLst>
              </a:pP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.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.</a:t>
              </a:r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BC5FA228-346A-4FD4-8C6F-9DD992A3D771}"/>
              </a:ext>
            </a:extLst>
          </p:cNvPr>
          <p:cNvSpPr/>
          <p:nvPr/>
        </p:nvSpPr>
        <p:spPr>
          <a:xfrm>
            <a:off x="1554048" y="5133117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28F9026-1B3B-4638-B53A-441FBF11B4FF}"/>
                  </a:ext>
                </a:extLst>
              </p:cNvPr>
              <p:cNvSpPr/>
              <p:nvPr/>
            </p:nvSpPr>
            <p:spPr>
              <a:xfrm>
                <a:off x="887538" y="6770325"/>
                <a:ext cx="13285507" cy="6113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600"/>
                  </a:spcAf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1.</a:t>
                </a:r>
                <a:endParaRPr lang="en-US" sz="4400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4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28F9026-1B3B-4638-B53A-441FBF11B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8" y="6770325"/>
                <a:ext cx="13285507" cy="6113725"/>
              </a:xfrm>
              <a:prstGeom prst="rect">
                <a:avLst/>
              </a:prstGeom>
              <a:blipFill>
                <a:blip r:embed="rId3"/>
                <a:stretch>
                  <a:fillRect l="-1882" t="-2094" b="-9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AB2DCE2-9990-456E-AF7A-A4757102EB8E}"/>
                  </a:ext>
                </a:extLst>
              </p:cNvPr>
              <p:cNvSpPr/>
              <p:nvPr/>
            </p:nvSpPr>
            <p:spPr>
              <a:xfrm>
                <a:off x="12408818" y="6979833"/>
                <a:ext cx="11377264" cy="4759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.</a:t>
                </a:r>
                <a:r>
                  <a:rPr lang="vi-VN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công thức: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điểm biểu diễn trên đường tròn lượng giác của cung lượng giác dạng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𝛼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𝐴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f>
                          <m:fPr>
                            <m:ctrlPr>
                              <a:rPr lang="en-US" sz="4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ru-RU" sz="4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ru-RU" sz="4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iểm)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AB2DCE2-9990-456E-AF7A-A4757102E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8818" y="6979833"/>
                <a:ext cx="11377264" cy="4759123"/>
              </a:xfrm>
              <a:prstGeom prst="rect">
                <a:avLst/>
              </a:prstGeom>
              <a:blipFill>
                <a:blip r:embed="rId4"/>
                <a:stretch>
                  <a:fillRect l="-2197" t="-2177" r="-5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084AB1-9ECA-4FD9-AEFD-B4CD7DFA396E}"/>
              </a:ext>
            </a:extLst>
          </p:cNvPr>
          <p:cNvCxnSpPr/>
          <p:nvPr/>
        </p:nvCxnSpPr>
        <p:spPr>
          <a:xfrm>
            <a:off x="11328698" y="6759698"/>
            <a:ext cx="0" cy="77268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80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446708" y="8525676"/>
            <a:ext cx="11482166" cy="2899776"/>
            <a:chOff x="6357260" y="3526971"/>
            <a:chExt cx="11482166" cy="2899775"/>
          </a:xfrm>
        </p:grpSpPr>
        <p:sp>
          <p:nvSpPr>
            <p:cNvPr id="10" name="Rounded Rectangle 9"/>
            <p:cNvSpPr/>
            <p:nvPr/>
          </p:nvSpPr>
          <p:spPr>
            <a:xfrm>
              <a:off x="6357260" y="4044095"/>
              <a:ext cx="11482166" cy="2382651"/>
            </a:xfrm>
            <a:prstGeom prst="roundRect">
              <a:avLst>
                <a:gd name="adj" fmla="val 571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6357260" y="3526971"/>
              <a:ext cx="11482166" cy="846335"/>
            </a:xfrm>
            <a:prstGeom prst="round2SameRect">
              <a:avLst>
                <a:gd name="adj1" fmla="val 24179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01623" y="3537704"/>
              <a:ext cx="1847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34"/>
          <p:cNvGrpSpPr/>
          <p:nvPr/>
        </p:nvGrpSpPr>
        <p:grpSpPr>
          <a:xfrm>
            <a:off x="455491" y="1606341"/>
            <a:ext cx="6962320" cy="96054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920598" y="3424054"/>
            <a:ext cx="22865484" cy="4301396"/>
            <a:chOff x="4079886" y="6949887"/>
            <a:chExt cx="16036914" cy="4301395"/>
          </a:xfrm>
        </p:grpSpPr>
        <p:sp>
          <p:nvSpPr>
            <p:cNvPr id="50" name="Rounded Rectangle 49"/>
            <p:cNvSpPr/>
            <p:nvPr/>
          </p:nvSpPr>
          <p:spPr>
            <a:xfrm>
              <a:off x="4079886" y="7467066"/>
              <a:ext cx="16036914" cy="3784216"/>
            </a:xfrm>
            <a:prstGeom prst="roundRect">
              <a:avLst>
                <a:gd name="adj" fmla="val 343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20"/>
            <p:cNvSpPr>
              <a:spLocks/>
            </p:cNvSpPr>
            <p:nvPr/>
          </p:nvSpPr>
          <p:spPr bwMode="auto">
            <a:xfrm>
              <a:off x="4079886" y="6949887"/>
              <a:ext cx="16036914" cy="906322"/>
            </a:xfrm>
            <a:prstGeom prst="round2SameRect">
              <a:avLst>
                <a:gd name="adj1" fmla="val 21936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1048518" y="7948428"/>
              <a:ext cx="0" cy="310550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E326154-5043-4F87-A77F-7661B8769C9B}"/>
              </a:ext>
            </a:extLst>
          </p:cNvPr>
          <p:cNvSpPr/>
          <p:nvPr/>
        </p:nvSpPr>
        <p:spPr>
          <a:xfrm>
            <a:off x="1384910" y="5533845"/>
            <a:ext cx="943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(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 Box 36">
            <a:extLst>
              <a:ext uri="{FF2B5EF4-FFF2-40B4-BE49-F238E27FC236}">
                <a16:creationId xmlns:a16="http://schemas.microsoft.com/office/drawing/2014/main" id="{1826C5C9-4976-4144-A85C-910F4CDE8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1611" y="5304638"/>
            <a:ext cx="123604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1E03C4B0-56B1-451D-82AC-DE6E2D44C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012" y="10053202"/>
            <a:ext cx="10775558" cy="769441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được viết a° + k2</a:t>
            </a: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 hay </a:t>
            </a:r>
            <a:r>
              <a:rPr lang="el-GR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α</a:t>
            </a: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+ k360°</a:t>
            </a:r>
          </a:p>
        </p:txBody>
      </p:sp>
      <p:sp>
        <p:nvSpPr>
          <p:cNvPr id="44" name="Text Box 9">
            <a:extLst>
              <a:ext uri="{FF2B5EF4-FFF2-40B4-BE49-F238E27FC236}">
                <a16:creationId xmlns:a16="http://schemas.microsoft.com/office/drawing/2014/main" id="{D775CA92-D8B7-4DA1-96A5-4B6DB1C79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3097" y="8544198"/>
            <a:ext cx="21767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́ ý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92952" y="31289"/>
            <a:ext cx="6286985" cy="326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grpSp>
        <p:nvGrpSpPr>
          <p:cNvPr id="14" name="Group 60">
            <a:extLst>
              <a:ext uri="{FF2B5EF4-FFF2-40B4-BE49-F238E27FC236}">
                <a16:creationId xmlns:a16="http://schemas.microsoft.com/office/drawing/2014/main" id="{64A04A0D-4F59-4A3F-A5F0-1B8CF75C4F77}"/>
              </a:ext>
            </a:extLst>
          </p:cNvPr>
          <p:cNvGrpSpPr/>
          <p:nvPr/>
        </p:nvGrpSpPr>
        <p:grpSpPr>
          <a:xfrm>
            <a:off x="1169575" y="7174041"/>
            <a:ext cx="14076923" cy="887366"/>
            <a:chOff x="7459670" y="7086600"/>
            <a:chExt cx="14079470" cy="887526"/>
          </a:xfrm>
        </p:grpSpPr>
        <p:sp>
          <p:nvSpPr>
            <p:cNvPr id="17" name="Rectangle 16">
              <a:hlinkClick r:id="rId5" action="ppaction://hlinksldjump"/>
              <a:extLst>
                <a:ext uri="{FF2B5EF4-FFF2-40B4-BE49-F238E27FC236}">
                  <a16:creationId xmlns:a16="http://schemas.microsoft.com/office/drawing/2014/main" id="{52A408F5-2485-4FE3-80CC-2AC2FD9E00DB}"/>
                </a:ext>
              </a:extLst>
            </p:cNvPr>
            <p:cNvSpPr/>
            <p:nvPr/>
          </p:nvSpPr>
          <p:spPr>
            <a:xfrm>
              <a:off x="9092456" y="7178187"/>
              <a:ext cx="12446684" cy="7959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5998"/>
                </a:lnSpc>
                <a:spcBef>
                  <a:spcPts val="12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ỆM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" name="Group 26">
              <a:extLst>
                <a:ext uri="{FF2B5EF4-FFF2-40B4-BE49-F238E27FC236}">
                  <a16:creationId xmlns:a16="http://schemas.microsoft.com/office/drawing/2014/main" id="{14515076-D5C7-45C2-B314-42AC5E33604A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B683749C-4A2C-4B3B-9AC0-AACDD82DEEF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6EEF7FD3-3BC5-41EF-9129-90ECD6826E78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2" name="Round Same Side Corner Rectangle 60">
                  <a:extLst>
                    <a:ext uri="{FF2B5EF4-FFF2-40B4-BE49-F238E27FC236}">
                      <a16:creationId xmlns:a16="http://schemas.microsoft.com/office/drawing/2014/main" id="{4659A031-4911-4849-9F6B-E2454C5F76CC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71A795C-88BC-4123-90F2-923FE263F908}"/>
                    </a:ext>
                  </a:extLst>
                </p:cNvPr>
                <p:cNvSpPr txBox="1"/>
                <p:nvPr/>
              </p:nvSpPr>
              <p:spPr>
                <a:xfrm>
                  <a:off x="7997749" y="7688759"/>
                  <a:ext cx="429634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8" name="Group 67">
            <a:extLst>
              <a:ext uri="{FF2B5EF4-FFF2-40B4-BE49-F238E27FC236}">
                <a16:creationId xmlns:a16="http://schemas.microsoft.com/office/drawing/2014/main" id="{4259ACBC-C216-4370-9DCA-518D4230171E}"/>
              </a:ext>
            </a:extLst>
          </p:cNvPr>
          <p:cNvGrpSpPr/>
          <p:nvPr/>
        </p:nvGrpSpPr>
        <p:grpSpPr>
          <a:xfrm>
            <a:off x="1169575" y="11231296"/>
            <a:ext cx="14041656" cy="945156"/>
            <a:chOff x="7459670" y="8524495"/>
            <a:chExt cx="14044198" cy="945328"/>
          </a:xfrm>
        </p:grpSpPr>
        <p:sp>
          <p:nvSpPr>
            <p:cNvPr id="30" name="Rectangle 29">
              <a:hlinkClick r:id="" action="ppaction://noaction"/>
              <a:extLst>
                <a:ext uri="{FF2B5EF4-FFF2-40B4-BE49-F238E27FC236}">
                  <a16:creationId xmlns:a16="http://schemas.microsoft.com/office/drawing/2014/main" id="{CE51A528-B14E-4FC9-B0DA-98C9B6206471}"/>
                </a:ext>
              </a:extLst>
            </p:cNvPr>
            <p:cNvSpPr/>
            <p:nvPr/>
          </p:nvSpPr>
          <p:spPr>
            <a:xfrm>
              <a:off x="9092456" y="8638675"/>
              <a:ext cx="12411412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2">
              <a:extLst>
                <a:ext uri="{FF2B5EF4-FFF2-40B4-BE49-F238E27FC236}">
                  <a16:creationId xmlns:a16="http://schemas.microsoft.com/office/drawing/2014/main" id="{140BF63F-F1F7-4FE8-B9D9-4A18E622A4B1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32" name="Isosceles Triangle 44">
                <a:extLst>
                  <a:ext uri="{FF2B5EF4-FFF2-40B4-BE49-F238E27FC236}">
                    <a16:creationId xmlns:a16="http://schemas.microsoft.com/office/drawing/2014/main" id="{5F560E1C-9AFD-4006-AB4C-A8B95B5AD21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3" name="Group 41">
                <a:extLst>
                  <a:ext uri="{FF2B5EF4-FFF2-40B4-BE49-F238E27FC236}">
                    <a16:creationId xmlns:a16="http://schemas.microsoft.com/office/drawing/2014/main" id="{9F8DB6A6-50E8-4839-BFC6-437148466BB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4" name="Round Same Side Corner Rectangle 78">
                  <a:extLst>
                    <a:ext uri="{FF2B5EF4-FFF2-40B4-BE49-F238E27FC236}">
                      <a16:creationId xmlns:a16="http://schemas.microsoft.com/office/drawing/2014/main" id="{86FE9438-5520-46BE-A014-B64AAB1AE72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B2909828-06B0-4181-AA44-2A297891C915}"/>
                    </a:ext>
                  </a:extLst>
                </p:cNvPr>
                <p:cNvSpPr txBox="1"/>
                <p:nvPr/>
              </p:nvSpPr>
              <p:spPr>
                <a:xfrm>
                  <a:off x="7874520" y="7688759"/>
                  <a:ext cx="676092" cy="7080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7" name="Rounded Rectangle 15">
            <a:extLst>
              <a:ext uri="{FF2B5EF4-FFF2-40B4-BE49-F238E27FC236}">
                <a16:creationId xmlns:a16="http://schemas.microsoft.com/office/drawing/2014/main" id="{34BC41F5-9B2F-4ADD-8B49-887848EF896F}"/>
              </a:ext>
            </a:extLst>
          </p:cNvPr>
          <p:cNvSpPr/>
          <p:nvPr/>
        </p:nvSpPr>
        <p:spPr>
          <a:xfrm>
            <a:off x="1270258" y="6858795"/>
            <a:ext cx="22028531" cy="653189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EA47739-D9D3-4DFA-9969-EA75D83764EF}"/>
              </a:ext>
            </a:extLst>
          </p:cNvPr>
          <p:cNvGrpSpPr/>
          <p:nvPr/>
        </p:nvGrpSpPr>
        <p:grpSpPr>
          <a:xfrm>
            <a:off x="-18972" y="3212726"/>
            <a:ext cx="24398906" cy="3102035"/>
            <a:chOff x="-18972" y="3212726"/>
            <a:chExt cx="24398906" cy="310203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B97FC5B-05B5-4857-B2EB-EDEA75A849C9}"/>
                </a:ext>
              </a:extLst>
            </p:cNvPr>
            <p:cNvSpPr txBox="1"/>
            <p:nvPr/>
          </p:nvSpPr>
          <p:spPr>
            <a:xfrm>
              <a:off x="-18972" y="3212726"/>
              <a:ext cx="24398906" cy="14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89" tIns="45693" rIns="91389" bIns="45693" rtlCol="0">
              <a:spAutoFit/>
            </a:bodyPr>
            <a:lstStyle/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: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 </a:t>
              </a:r>
            </a:p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557C593-DA72-499D-A859-56A97A3382DC}"/>
                </a:ext>
              </a:extLst>
            </p:cNvPr>
            <p:cNvSpPr txBox="1"/>
            <p:nvPr/>
          </p:nvSpPr>
          <p:spPr>
            <a:xfrm>
              <a:off x="4431112" y="5517143"/>
              <a:ext cx="16283552" cy="797618"/>
            </a:xfrm>
            <a:prstGeom prst="rect">
              <a:avLst/>
            </a:prstGeom>
            <a:noFill/>
          </p:spPr>
          <p:txBody>
            <a:bodyPr wrap="none" lIns="91404" tIns="45702" rIns="91404" bIns="45702" rtlCol="0">
              <a:spAutoFit/>
            </a:bodyPr>
            <a:lstStyle/>
            <a:p>
              <a:pPr algn="ctr">
                <a:lnSpc>
                  <a:spcPts val="5498"/>
                </a:lnSpc>
                <a:spcBef>
                  <a:spcPts val="4200"/>
                </a:spcBef>
              </a:pP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CUNG VÀ GÓC LƯỢNG GIÁC (</a:t>
              </a: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ết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)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E330155-8DFE-4C1E-B1ED-5C1D43F0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3" y="12272004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ộ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radian.</a:t>
            </a:r>
            <a:endParaRPr lang="en-US" sz="4400" b="1" dirty="0">
              <a:solidFill>
                <a:srgbClr val="3366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C71236C-32F3-4766-9AE2-C8F04B65E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780" y="8198392"/>
            <a:ext cx="15268566" cy="8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marL="1088639" indent="-1088639"/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ung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19C00A4-2382-4E3E-A74B-E04CB44A7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9076247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4" name="TextBox 4">
            <a:extLst>
              <a:ext uri="{FF2B5EF4-FFF2-40B4-BE49-F238E27FC236}">
                <a16:creationId xmlns:a16="http://schemas.microsoft.com/office/drawing/2014/main" id="{606F4EE4-0CEE-4801-93C4-99842EA0D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10106768"/>
            <a:ext cx="10075843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B359588-06FC-47F6-89C2-E08455525895}"/>
              </a:ext>
            </a:extLst>
          </p:cNvPr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C7690A04-0443-43EA-8BFC-FA0B0FCA57ED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F8412CA-2923-4AF2-BF69-3591EB89DD5B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E6D6FD1-4CE4-4BF3-AC94-296E245A9CC8}"/>
                  </a:ext>
                </a:extLst>
              </p:cNvPr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3FAFF1E-C94B-4988-AD8B-E7DBCEA1573B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48" name="Picture 53">
                <a:extLst>
                  <a:ext uri="{FF2B5EF4-FFF2-40B4-BE49-F238E27FC236}">
                    <a16:creationId xmlns:a16="http://schemas.microsoft.com/office/drawing/2014/main" id="{F13B9E15-5C68-4672-8703-E1E0BAE94F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2">
                <a:extLst>
                  <a:ext uri="{FF2B5EF4-FFF2-40B4-BE49-F238E27FC236}">
                    <a16:creationId xmlns:a16="http://schemas.microsoft.com/office/drawing/2014/main" id="{717C89E2-3DF9-4105-A4F0-02C232B6DC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44390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2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B19B6029-621D-46D2-A1EF-BA4152CD199D}"/>
              </a:ext>
            </a:extLst>
          </p:cNvPr>
          <p:cNvGrpSpPr/>
          <p:nvPr/>
        </p:nvGrpSpPr>
        <p:grpSpPr>
          <a:xfrm>
            <a:off x="486072" y="5466716"/>
            <a:ext cx="22557930" cy="6700714"/>
            <a:chOff x="486072" y="5466716"/>
            <a:chExt cx="22557930" cy="6700714"/>
          </a:xfrm>
        </p:grpSpPr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B626A54B-D48E-4091-BFE5-C923ABB08526}"/>
                </a:ext>
              </a:extLst>
            </p:cNvPr>
            <p:cNvGrpSpPr/>
            <p:nvPr/>
          </p:nvGrpSpPr>
          <p:grpSpPr>
            <a:xfrm>
              <a:off x="486072" y="5466716"/>
              <a:ext cx="20281592" cy="6700714"/>
              <a:chOff x="486072" y="5009519"/>
              <a:chExt cx="20281592" cy="6700714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0174E383-8E28-4429-8F2A-12A52B40DF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6072" y="5009519"/>
                <a:ext cx="5418499" cy="5392759"/>
              </a:xfrm>
              <a:prstGeom prst="rect">
                <a:avLst/>
              </a:prstGeom>
            </p:spPr>
          </p:pic>
          <p:pic>
            <p:nvPicPr>
              <p:cNvPr id="145" name="Picture 144">
                <a:extLst>
                  <a:ext uri="{FF2B5EF4-FFF2-40B4-BE49-F238E27FC236}">
                    <a16:creationId xmlns:a16="http://schemas.microsoft.com/office/drawing/2014/main" id="{995320D2-4F95-4009-9FF4-9163F800D8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79564" y="5009519"/>
                <a:ext cx="5418681" cy="5392756"/>
              </a:xfrm>
              <a:prstGeom prst="rect">
                <a:avLst/>
              </a:prstGeom>
            </p:spPr>
          </p:pic>
          <p:pic>
            <p:nvPicPr>
              <p:cNvPr id="147" name="Picture 146">
                <a:extLst>
                  <a:ext uri="{FF2B5EF4-FFF2-40B4-BE49-F238E27FC236}">
                    <a16:creationId xmlns:a16="http://schemas.microsoft.com/office/drawing/2014/main" id="{0DF55877-560D-4931-8E8E-10F62C3293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080184" y="5072834"/>
                <a:ext cx="5265670" cy="5328959"/>
              </a:xfrm>
              <a:prstGeom prst="rect">
                <a:avLst/>
              </a:prstGeom>
            </p:spPr>
          </p:pic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532254F2-6333-463F-8A76-DF78033102CE}"/>
                  </a:ext>
                </a:extLst>
              </p:cNvPr>
              <p:cNvSpPr txBox="1"/>
              <p:nvPr/>
            </p:nvSpPr>
            <p:spPr>
              <a:xfrm>
                <a:off x="2831754" y="10940792"/>
                <a:ext cx="69762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1804EF1-34A0-4793-B82B-A38DE424BCB2}"/>
                  </a:ext>
                </a:extLst>
              </p:cNvPr>
              <p:cNvSpPr txBox="1"/>
              <p:nvPr/>
            </p:nvSpPr>
            <p:spPr>
              <a:xfrm>
                <a:off x="8593883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52A15317-1C42-45C5-B10E-6E7C94A7DA4A}"/>
                  </a:ext>
                </a:extLst>
              </p:cNvPr>
              <p:cNvSpPr txBox="1"/>
              <p:nvPr/>
            </p:nvSpPr>
            <p:spPr>
              <a:xfrm>
                <a:off x="14291878" y="10940792"/>
                <a:ext cx="66075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23FC2BA3-215E-488F-9437-90F6CA6B539C}"/>
                  </a:ext>
                </a:extLst>
              </p:cNvPr>
              <p:cNvSpPr txBox="1"/>
              <p:nvPr/>
            </p:nvSpPr>
            <p:spPr>
              <a:xfrm>
                <a:off x="20054007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169" name="Picture 16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F4B2AE54-2B6B-4E5E-B488-07BA1FD23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27793" y="5530031"/>
              <a:ext cx="5316209" cy="5328958"/>
            </a:xfrm>
            <a:prstGeom prst="rect">
              <a:avLst/>
            </a:prstGeom>
          </p:spPr>
        </p:pic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BE3E9A5C-0034-43B0-8114-FD5FD064E8A3}"/>
              </a:ext>
            </a:extLst>
          </p:cNvPr>
          <p:cNvGrpSpPr/>
          <p:nvPr/>
        </p:nvGrpSpPr>
        <p:grpSpPr>
          <a:xfrm>
            <a:off x="4711551" y="5787848"/>
            <a:ext cx="12559917" cy="887450"/>
            <a:chOff x="4711551" y="5787848"/>
            <a:chExt cx="12559917" cy="887450"/>
          </a:xfrm>
        </p:grpSpPr>
        <p:pic>
          <p:nvPicPr>
            <p:cNvPr id="157" name="Picture 156" descr="A close up of a logo&#10;&#10;Description automatically generated">
              <a:extLst>
                <a:ext uri="{FF2B5EF4-FFF2-40B4-BE49-F238E27FC236}">
                  <a16:creationId xmlns:a16="http://schemas.microsoft.com/office/drawing/2014/main" id="{248225FB-49B7-46CB-A6DB-68523A7CE1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4711551" y="5787849"/>
              <a:ext cx="864096" cy="887449"/>
            </a:xfrm>
            <a:prstGeom prst="rect">
              <a:avLst/>
            </a:prstGeom>
          </p:spPr>
        </p:pic>
        <p:pic>
          <p:nvPicPr>
            <p:cNvPr id="163" name="Picture 162" descr="A close up of a logo&#10;&#10;Description automatically generated">
              <a:extLst>
                <a:ext uri="{FF2B5EF4-FFF2-40B4-BE49-F238E27FC236}">
                  <a16:creationId xmlns:a16="http://schemas.microsoft.com/office/drawing/2014/main" id="{A3EE71B7-5CC6-45ED-A518-29951C017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0496632" y="5787848"/>
              <a:ext cx="864096" cy="887449"/>
            </a:xfrm>
            <a:prstGeom prst="rect">
              <a:avLst/>
            </a:prstGeom>
          </p:spPr>
        </p:pic>
        <p:pic>
          <p:nvPicPr>
            <p:cNvPr id="164" name="Picture 163" descr="A close up of a logo&#10;&#10;Description automatically generated">
              <a:extLst>
                <a:ext uri="{FF2B5EF4-FFF2-40B4-BE49-F238E27FC236}">
                  <a16:creationId xmlns:a16="http://schemas.microsoft.com/office/drawing/2014/main" id="{EA04D063-E5B0-4F84-B791-324BA7F0C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6407372" y="5787848"/>
              <a:ext cx="864096" cy="887449"/>
            </a:xfrm>
            <a:prstGeom prst="rect">
              <a:avLst/>
            </a:prstGeom>
          </p:spPr>
        </p:pic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75C08737-C683-4B84-9EE7-6529E7BC9C8B}"/>
              </a:ext>
            </a:extLst>
          </p:cNvPr>
          <p:cNvGrpSpPr/>
          <p:nvPr/>
        </p:nvGrpSpPr>
        <p:grpSpPr>
          <a:xfrm>
            <a:off x="22207455" y="5463756"/>
            <a:ext cx="1103444" cy="1169551"/>
            <a:chOff x="22207455" y="5463756"/>
            <a:chExt cx="1103444" cy="1169551"/>
          </a:xfrm>
        </p:grpSpPr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403F308A-1A30-415F-AEC2-8CEA447B798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11859" flipV="1">
              <a:off x="22272643" y="5919224"/>
              <a:ext cx="641017" cy="771393"/>
            </a:xfrm>
            <a:prstGeom prst="rect">
              <a:avLst/>
            </a:prstGeom>
          </p:spPr>
        </p:pic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3BE3AD0F-67AB-4E15-A8A9-6F633E4F1D1C}"/>
                </a:ext>
              </a:extLst>
            </p:cNvPr>
            <p:cNvSpPr txBox="1"/>
            <p:nvPr/>
          </p:nvSpPr>
          <p:spPr>
            <a:xfrm>
              <a:off x="22616324" y="5463756"/>
              <a:ext cx="6945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0" dirty="0"/>
                <a:t>-</a:t>
              </a:r>
              <a:endParaRPr lang="en-GB" sz="7000" dirty="0"/>
            </a:p>
          </p:txBody>
        </p:sp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EE7C4434-A564-4682-82A1-79E6E1997A01}"/>
              </a:ext>
            </a:extLst>
          </p:cNvPr>
          <p:cNvGrpSpPr/>
          <p:nvPr/>
        </p:nvGrpSpPr>
        <p:grpSpPr>
          <a:xfrm>
            <a:off x="1646766" y="3345985"/>
            <a:ext cx="19625325" cy="942856"/>
            <a:chOff x="1646766" y="3345985"/>
            <a:chExt cx="19625325" cy="942856"/>
          </a:xfrm>
        </p:grpSpPr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67C84F31-800C-456F-89FE-FF0630F6B348}"/>
                </a:ext>
              </a:extLst>
            </p:cNvPr>
            <p:cNvGrpSpPr/>
            <p:nvPr/>
          </p:nvGrpSpPr>
          <p:grpSpPr>
            <a:xfrm>
              <a:off x="1646766" y="3412821"/>
              <a:ext cx="19625325" cy="876020"/>
              <a:chOff x="1646766" y="3412821"/>
              <a:chExt cx="19625325" cy="876020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12F6BB9-3316-40F4-A2DC-D07CF26BDAC0}"/>
                  </a:ext>
                </a:extLst>
              </p:cNvPr>
              <p:cNvSpPr/>
              <p:nvPr/>
            </p:nvSpPr>
            <p:spPr>
              <a:xfrm>
                <a:off x="4226979" y="3580955"/>
                <a:ext cx="170451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̣nh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ố</a:t>
                </a:r>
                <a:r>
                  <a:rPr lang="en-US" alt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l</a:t>
                </a:r>
                <a:r>
                  <a:rPr lang="vi-VN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̣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́c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̃i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vi-VN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̀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̣p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16" name="Group 1">
                <a:extLst>
                  <a:ext uri="{FF2B5EF4-FFF2-40B4-BE49-F238E27FC236}">
                    <a16:creationId xmlns:a16="http://schemas.microsoft.com/office/drawing/2014/main" id="{4BFB1D29-F1C2-4FA8-BA29-B59706350D31}"/>
                  </a:ext>
                </a:extLst>
              </p:cNvPr>
              <p:cNvGrpSpPr/>
              <p:nvPr/>
            </p:nvGrpSpPr>
            <p:grpSpPr>
              <a:xfrm>
                <a:off x="1646766" y="3412821"/>
                <a:ext cx="2602948" cy="874591"/>
                <a:chOff x="1296987" y="6768285"/>
                <a:chExt cx="2868572" cy="874591"/>
              </a:xfrm>
            </p:grpSpPr>
            <p:sp>
              <p:nvSpPr>
                <p:cNvPr id="117" name="TextBox 2">
                  <a:extLst>
                    <a:ext uri="{FF2B5EF4-FFF2-40B4-BE49-F238E27FC236}">
                      <a16:creationId xmlns:a16="http://schemas.microsoft.com/office/drawing/2014/main" id="{F2D0E48A-D85A-4D2D-B36F-90E4B218899E}"/>
                    </a:ext>
                  </a:extLst>
                </p:cNvPr>
                <p:cNvSpPr txBox="1"/>
                <p:nvPr/>
              </p:nvSpPr>
              <p:spPr>
                <a:xfrm>
                  <a:off x="2156598" y="6873435"/>
                  <a:ext cx="2008961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í</a:t>
                  </a:r>
                  <a:r>
                    <a:rPr lang="en-US" sz="44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ụ</a:t>
                  </a:r>
                  <a:r>
                    <a:rPr lang="en-US" sz="44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  <a:endParaRPr 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18" name="Group 70">
                  <a:extLst>
                    <a:ext uri="{FF2B5EF4-FFF2-40B4-BE49-F238E27FC236}">
                      <a16:creationId xmlns:a16="http://schemas.microsoft.com/office/drawing/2014/main" id="{9C3D7AC5-BCE6-463B-A9F9-060D3A6EA0EB}"/>
                    </a:ext>
                  </a:extLst>
                </p:cNvPr>
                <p:cNvGrpSpPr/>
                <p:nvPr/>
              </p:nvGrpSpPr>
              <p:grpSpPr>
                <a:xfrm>
                  <a:off x="1296987" y="6768285"/>
                  <a:ext cx="822960" cy="822960"/>
                  <a:chOff x="1311958" y="3405486"/>
                  <a:chExt cx="950173" cy="940513"/>
                </a:xfrm>
              </p:grpSpPr>
              <p:sp>
                <p:nvSpPr>
                  <p:cNvPr id="119" name="Rectangle 6">
                    <a:extLst>
                      <a:ext uri="{FF2B5EF4-FFF2-40B4-BE49-F238E27FC236}">
                        <a16:creationId xmlns:a16="http://schemas.microsoft.com/office/drawing/2014/main" id="{48298F10-5B7F-4090-8A10-93DB6C205E07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0" name="Freeform 13">
                    <a:extLst>
                      <a:ext uri="{FF2B5EF4-FFF2-40B4-BE49-F238E27FC236}">
                        <a16:creationId xmlns:a16="http://schemas.microsoft.com/office/drawing/2014/main" id="{6B30721C-27F2-45E0-8C1E-A2C6E8931F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1" name="Freeform 14">
                    <a:extLst>
                      <a:ext uri="{FF2B5EF4-FFF2-40B4-BE49-F238E27FC236}">
                        <a16:creationId xmlns:a16="http://schemas.microsoft.com/office/drawing/2014/main" id="{37C2EE41-EA03-46BC-AC55-247D54A931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2" name="Freeform 15">
                    <a:extLst>
                      <a:ext uri="{FF2B5EF4-FFF2-40B4-BE49-F238E27FC236}">
                        <a16:creationId xmlns:a16="http://schemas.microsoft.com/office/drawing/2014/main" id="{BE1CCD01-1E4B-4E01-92EB-8E534195FA0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498771" y="359763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3" name="Freeform 16">
                    <a:extLst>
                      <a:ext uri="{FF2B5EF4-FFF2-40B4-BE49-F238E27FC236}">
                        <a16:creationId xmlns:a16="http://schemas.microsoft.com/office/drawing/2014/main" id="{EE3C9361-933E-46CB-8979-8A31005D786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4" name="Freeform 17">
                    <a:extLst>
                      <a:ext uri="{FF2B5EF4-FFF2-40B4-BE49-F238E27FC236}">
                        <a16:creationId xmlns:a16="http://schemas.microsoft.com/office/drawing/2014/main" id="{387B34B5-54CD-4EF3-9698-E2D6EBF217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5" name="Freeform 18">
                    <a:extLst>
                      <a:ext uri="{FF2B5EF4-FFF2-40B4-BE49-F238E27FC236}">
                        <a16:creationId xmlns:a16="http://schemas.microsoft.com/office/drawing/2014/main" id="{1C019E52-E26B-4A6A-A73B-F875C93E8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6" name="Freeform 19">
                    <a:extLst>
                      <a:ext uri="{FF2B5EF4-FFF2-40B4-BE49-F238E27FC236}">
                        <a16:creationId xmlns:a16="http://schemas.microsoft.com/office/drawing/2014/main" id="{F8B71FD3-CCE0-43C0-98E7-F35ADE58D99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54635" y="3896679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7" name="Freeform 20">
                    <a:extLst>
                      <a:ext uri="{FF2B5EF4-FFF2-40B4-BE49-F238E27FC236}">
                        <a16:creationId xmlns:a16="http://schemas.microsoft.com/office/drawing/2014/main" id="{569B52D8-5789-4AA6-9F8C-1610778D6DD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8" name="Freeform 21">
                    <a:extLst>
                      <a:ext uri="{FF2B5EF4-FFF2-40B4-BE49-F238E27FC236}">
                        <a16:creationId xmlns:a16="http://schemas.microsoft.com/office/drawing/2014/main" id="{58649A5D-F114-4485-A4D2-872FC80A63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9" name="Freeform 22">
                    <a:extLst>
                      <a:ext uri="{FF2B5EF4-FFF2-40B4-BE49-F238E27FC236}">
                        <a16:creationId xmlns:a16="http://schemas.microsoft.com/office/drawing/2014/main" id="{34DC4F5D-D1B1-46DE-9BBF-090E992AE5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0" name="Freeform 23">
                    <a:extLst>
                      <a:ext uri="{FF2B5EF4-FFF2-40B4-BE49-F238E27FC236}">
                        <a16:creationId xmlns:a16="http://schemas.microsoft.com/office/drawing/2014/main" id="{5A75F764-74E0-4612-99AD-F4D63294DF3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1" name="Freeform 24">
                    <a:extLst>
                      <a:ext uri="{FF2B5EF4-FFF2-40B4-BE49-F238E27FC236}">
                        <a16:creationId xmlns:a16="http://schemas.microsoft.com/office/drawing/2014/main" id="{8797F3F9-8FC2-4321-941C-EB7B5406BC0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2" name="Freeform 25">
                    <a:extLst>
                      <a:ext uri="{FF2B5EF4-FFF2-40B4-BE49-F238E27FC236}">
                        <a16:creationId xmlns:a16="http://schemas.microsoft.com/office/drawing/2014/main" id="{85E59A9C-66E2-4D1F-8368-537A6854DA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3" name="Freeform 26">
                    <a:extLst>
                      <a:ext uri="{FF2B5EF4-FFF2-40B4-BE49-F238E27FC236}">
                        <a16:creationId xmlns:a16="http://schemas.microsoft.com/office/drawing/2014/main" id="{DA132410-E26C-411D-BF74-8687164769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4" name="Freeform 27">
                    <a:extLst>
                      <a:ext uri="{FF2B5EF4-FFF2-40B4-BE49-F238E27FC236}">
                        <a16:creationId xmlns:a16="http://schemas.microsoft.com/office/drawing/2014/main" id="{B41EB490-4DEA-4AAF-A966-43A89F2DB2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5" name="Freeform 28">
                    <a:extLst>
                      <a:ext uri="{FF2B5EF4-FFF2-40B4-BE49-F238E27FC236}">
                        <a16:creationId xmlns:a16="http://schemas.microsoft.com/office/drawing/2014/main" id="{FEDEEDE2-8EF0-48CA-B632-7D44282A99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6" name="Freeform 29">
                    <a:extLst>
                      <a:ext uri="{FF2B5EF4-FFF2-40B4-BE49-F238E27FC236}">
                        <a16:creationId xmlns:a16="http://schemas.microsoft.com/office/drawing/2014/main" id="{714D1D5F-86A0-4E49-BF50-734083D0FC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7" name="Freeform 30">
                    <a:extLst>
                      <a:ext uri="{FF2B5EF4-FFF2-40B4-BE49-F238E27FC236}">
                        <a16:creationId xmlns:a16="http://schemas.microsoft.com/office/drawing/2014/main" id="{447BF575-BCA6-46CF-BBB5-89EE5C4391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8" name="Freeform 31">
                    <a:extLst>
                      <a:ext uri="{FF2B5EF4-FFF2-40B4-BE49-F238E27FC236}">
                        <a16:creationId xmlns:a16="http://schemas.microsoft.com/office/drawing/2014/main" id="{68A6225B-9620-4B38-8600-DA8BD315FC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9" name="Freeform 32">
                    <a:extLst>
                      <a:ext uri="{FF2B5EF4-FFF2-40B4-BE49-F238E27FC236}">
                        <a16:creationId xmlns:a16="http://schemas.microsoft.com/office/drawing/2014/main" id="{845596F4-597B-4587-AFE2-25770B06FD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0" name="Freeform 33">
                    <a:extLst>
                      <a:ext uri="{FF2B5EF4-FFF2-40B4-BE49-F238E27FC236}">
                        <a16:creationId xmlns:a16="http://schemas.microsoft.com/office/drawing/2014/main" id="{6D5FDCD0-555F-412E-A803-2B64A32A24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1" name="Freeform 34">
                    <a:extLst>
                      <a:ext uri="{FF2B5EF4-FFF2-40B4-BE49-F238E27FC236}">
                        <a16:creationId xmlns:a16="http://schemas.microsoft.com/office/drawing/2014/main" id="{83785EC5-A611-4C1F-813C-28DF466DF8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2" name="Freeform 35">
                    <a:extLst>
                      <a:ext uri="{FF2B5EF4-FFF2-40B4-BE49-F238E27FC236}">
                        <a16:creationId xmlns:a16="http://schemas.microsoft.com/office/drawing/2014/main" id="{7C105FD2-3AE4-4128-BDE4-7484F4965E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3" name="Freeform 36">
                    <a:extLst>
                      <a:ext uri="{FF2B5EF4-FFF2-40B4-BE49-F238E27FC236}">
                        <a16:creationId xmlns:a16="http://schemas.microsoft.com/office/drawing/2014/main" id="{1D890686-3E91-46DB-A84A-97C37BF922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</p:grp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CD32DBEC-C31B-4CBD-A3B4-FA6ABDDF43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01233"/>
                </p:ext>
              </p:extLst>
            </p:nvPr>
          </p:nvGraphicFramePr>
          <p:xfrm>
            <a:off x="12426796" y="3345985"/>
            <a:ext cx="762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9" imgW="761760" imgH="812520" progId="Equation.DSMT4">
                    <p:embed/>
                  </p:oleObj>
                </mc:Choice>
                <mc:Fallback>
                  <p:oleObj name="Equation" r:id="rId9" imgW="761760" imgH="812520" progId="Equation.DSMT4">
                    <p:embed/>
                    <p:pic>
                      <p:nvPicPr>
                        <p:cNvPr id="171" name="Object 170">
                          <a:extLst>
                            <a:ext uri="{FF2B5EF4-FFF2-40B4-BE49-F238E27FC236}">
                              <a16:creationId xmlns:a16="http://schemas.microsoft.com/office/drawing/2014/main" id="{CD32DBEC-C31B-4CBD-A3B4-FA6ABDDF43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26796" y="3345985"/>
                          <a:ext cx="7620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F2540289-6A79-42EA-885A-EF1228BBF5CA}"/>
              </a:ext>
            </a:extLst>
          </p:cNvPr>
          <p:cNvSpPr txBox="1"/>
          <p:nvPr/>
        </p:nvSpPr>
        <p:spPr>
          <a:xfrm>
            <a:off x="2833302" y="12574526"/>
            <a:ext cx="19255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</a:t>
            </a:r>
            <a:r>
              <a:rPr 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́c</a:t>
            </a:r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g</a:t>
            </a:r>
            <a:r>
              <a:rPr 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̣c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ới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̀ng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altLang="en-US" sz="40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ô</a:t>
            </a:r>
            <a:r>
              <a:rPr lang="en-US" alt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̀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̀m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r>
              <a:rPr 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GB" sz="4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4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pic>
        <p:nvPicPr>
          <p:cNvPr id="2" name="pi">
            <a:hlinkClick r:id="" action="ppaction://media"/>
            <a:extLst>
              <a:ext uri="{FF2B5EF4-FFF2-40B4-BE49-F238E27FC236}">
                <a16:creationId xmlns:a16="http://schemas.microsoft.com/office/drawing/2014/main" id="{3CD181D3-DCE3-4E72-A63F-C69861089A0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369258" y="2826346"/>
            <a:ext cx="6670028" cy="6732889"/>
          </a:xfrm>
          <a:prstGeom prst="rect">
            <a:avLst/>
          </a:prstGeom>
        </p:spPr>
      </p:pic>
      <p:sp>
        <p:nvSpPr>
          <p:cNvPr id="58" name="TextBox 9">
            <a:extLst>
              <a:ext uri="{FF2B5EF4-FFF2-40B4-BE49-F238E27FC236}">
                <a16:creationId xmlns:a16="http://schemas.microsoft.com/office/drawing/2014/main" id="{D32E7420-21D9-4063-A642-D664E34E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5870" y="3431088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0E7BF2-F350-4D97-B0A7-39842B063621}"/>
              </a:ext>
            </a:extLst>
          </p:cNvPr>
          <p:cNvSpPr txBox="1"/>
          <p:nvPr/>
        </p:nvSpPr>
        <p:spPr>
          <a:xfrm>
            <a:off x="1646631" y="10591794"/>
            <a:ext cx="61587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)</a:t>
            </a:r>
            <a:endParaRPr lang="en-GB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A8E9B1A-5BA0-4125-95A8-B19DE6F5D02B}"/>
              </a:ext>
            </a:extLst>
          </p:cNvPr>
          <p:cNvGrpSpPr/>
          <p:nvPr/>
        </p:nvGrpSpPr>
        <p:grpSpPr>
          <a:xfrm>
            <a:off x="2291981" y="10327471"/>
            <a:ext cx="5967793" cy="1282700"/>
            <a:chOff x="3016278" y="5634826"/>
            <a:chExt cx="5967793" cy="128270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4771D5C-5F51-4477-8534-87603E31B26B}"/>
                </a:ext>
              </a:extLst>
            </p:cNvPr>
            <p:cNvGrpSpPr/>
            <p:nvPr/>
          </p:nvGrpSpPr>
          <p:grpSpPr>
            <a:xfrm>
              <a:off x="3016278" y="5706146"/>
              <a:ext cx="5713424" cy="947057"/>
              <a:chOff x="3612739" y="6665790"/>
              <a:chExt cx="5713424" cy="947057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2996B2-3F8D-45E3-B28B-B0F3F8546A4A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13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8D41A9B6-C324-49EA-916D-BE5438054E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060268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6" imgW="754489" imgH="807498" progId="Equation.DSMT4">
                      <p:embed/>
                    </p:oleObj>
                  </mc:Choice>
                  <mc:Fallback>
                    <p:oleObj name="Equation" r:id="rId6" imgW="754489" imgH="807498" progId="Equation.DSMT4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8D41A9B6-C324-49EA-916D-BE5438054EB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C4E388E-440F-4892-B1FF-C35451A587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165568"/>
                </p:ext>
              </p:extLst>
            </p:nvPr>
          </p:nvGraphicFramePr>
          <p:xfrm>
            <a:off x="8437971" y="5634826"/>
            <a:ext cx="5461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8" imgW="545760" imgH="1282680" progId="Equation.DSMT4">
                    <p:embed/>
                  </p:oleObj>
                </mc:Choice>
                <mc:Fallback>
                  <p:oleObj name="Equation" r:id="rId8" imgW="545760" imgH="12826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C4E388E-440F-4892-B1FF-C35451A587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37971" y="5634826"/>
                          <a:ext cx="5461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" name="Picture 67">
            <a:extLst>
              <a:ext uri="{FF2B5EF4-FFF2-40B4-BE49-F238E27FC236}">
                <a16:creationId xmlns:a16="http://schemas.microsoft.com/office/drawing/2014/main" id="{275BE40A-DC35-4D7C-9316-A36E3F1D392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3999875"/>
            <a:ext cx="5756704" cy="5729357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49FC8571-A37E-43F2-AA9E-3CB7FF5527D5}"/>
              </a:ext>
            </a:extLst>
          </p:cNvPr>
          <p:cNvSpPr txBox="1"/>
          <p:nvPr/>
        </p:nvSpPr>
        <p:spPr>
          <a:xfrm>
            <a:off x="1646631" y="12217900"/>
            <a:ext cx="64152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)</a:t>
            </a:r>
            <a:endParaRPr lang="en-GB" dirty="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315E000-1278-4389-83D4-8B2C289C118B}"/>
              </a:ext>
            </a:extLst>
          </p:cNvPr>
          <p:cNvGrpSpPr/>
          <p:nvPr/>
        </p:nvGrpSpPr>
        <p:grpSpPr>
          <a:xfrm>
            <a:off x="2291981" y="11953576"/>
            <a:ext cx="8444293" cy="1282700"/>
            <a:chOff x="3016278" y="5634825"/>
            <a:chExt cx="8444293" cy="1282700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2444B0B6-EE53-42B1-ABE2-0EFD0B36582A}"/>
                </a:ext>
              </a:extLst>
            </p:cNvPr>
            <p:cNvGrpSpPr/>
            <p:nvPr/>
          </p:nvGrpSpPr>
          <p:grpSpPr>
            <a:xfrm>
              <a:off x="3016278" y="5706146"/>
              <a:ext cx="5713424" cy="947057"/>
              <a:chOff x="3612739" y="6665790"/>
              <a:chExt cx="5713424" cy="947057"/>
            </a:xfrm>
          </p:grpSpPr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81A3681-5791-47F7-B694-C2F7FF0B90B0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13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75" name="Object 74">
                <a:extLst>
                  <a:ext uri="{FF2B5EF4-FFF2-40B4-BE49-F238E27FC236}">
                    <a16:creationId xmlns:a16="http://schemas.microsoft.com/office/drawing/2014/main" id="{2700F3BB-181D-4046-94A7-E2029C4223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433163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11" imgW="754489" imgH="807498" progId="Equation.DSMT4">
                      <p:embed/>
                    </p:oleObj>
                  </mc:Choice>
                  <mc:Fallback>
                    <p:oleObj name="Equation" r:id="rId11" imgW="754489" imgH="807498" progId="Equation.DSMT4">
                      <p:embed/>
                      <p:pic>
                        <p:nvPicPr>
                          <p:cNvPr id="75" name="Object 74">
                            <a:extLst>
                              <a:ext uri="{FF2B5EF4-FFF2-40B4-BE49-F238E27FC236}">
                                <a16:creationId xmlns:a16="http://schemas.microsoft.com/office/drawing/2014/main" id="{2700F3BB-181D-4046-94A7-E2029C4223D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5FAADF60-0AE8-49FD-AF3C-82987E4F3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46400"/>
                </p:ext>
              </p:extLst>
            </p:nvPr>
          </p:nvGraphicFramePr>
          <p:xfrm>
            <a:off x="8437971" y="5634825"/>
            <a:ext cx="3022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2" imgW="3022560" imgH="1282680" progId="Equation.DSMT4">
                    <p:embed/>
                  </p:oleObj>
                </mc:Choice>
                <mc:Fallback>
                  <p:oleObj name="Equation" r:id="rId12" imgW="3022560" imgH="1282680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5FAADF60-0AE8-49FD-AF3C-82987E4F39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37971" y="5634825"/>
                          <a:ext cx="3022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9B60CBE8-99E4-4F0C-A780-CFE29D7E5B98}"/>
              </a:ext>
            </a:extLst>
          </p:cNvPr>
          <p:cNvSpPr txBox="1"/>
          <p:nvPr/>
        </p:nvSpPr>
        <p:spPr>
          <a:xfrm>
            <a:off x="11810918" y="10591794"/>
            <a:ext cx="58381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)</a:t>
            </a:r>
            <a:endParaRPr lang="en-GB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8A22B6-E426-4D8D-89AB-C7CA1743E1F5}"/>
              </a:ext>
            </a:extLst>
          </p:cNvPr>
          <p:cNvGrpSpPr/>
          <p:nvPr/>
        </p:nvGrpSpPr>
        <p:grpSpPr>
          <a:xfrm>
            <a:off x="12456268" y="10301720"/>
            <a:ext cx="9539432" cy="1282700"/>
            <a:chOff x="12456268" y="10301720"/>
            <a:chExt cx="9539432" cy="1282700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92C71654-1BAC-4B54-8913-504169F70D77}"/>
                </a:ext>
              </a:extLst>
            </p:cNvPr>
            <p:cNvGrpSpPr/>
            <p:nvPr/>
          </p:nvGrpSpPr>
          <p:grpSpPr>
            <a:xfrm>
              <a:off x="12456268" y="10398791"/>
              <a:ext cx="5769528" cy="962445"/>
              <a:chOff x="3612739" y="6665790"/>
              <a:chExt cx="5769528" cy="962445"/>
            </a:xfrm>
          </p:grpSpPr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37A0332-FF2F-40A6-BBC4-B8144EC2D1D9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6952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81" name="Object 80">
                <a:extLst>
                  <a:ext uri="{FF2B5EF4-FFF2-40B4-BE49-F238E27FC236}">
                    <a16:creationId xmlns:a16="http://schemas.microsoft.com/office/drawing/2014/main" id="{6ABDA00F-5FB6-47A9-A6E6-1F000335EC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433163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14" imgW="754489" imgH="807498" progId="Equation.DSMT4">
                      <p:embed/>
                    </p:oleObj>
                  </mc:Choice>
                  <mc:Fallback>
                    <p:oleObj name="Equation" r:id="rId14" imgW="754489" imgH="807498" progId="Equation.DSMT4">
                      <p:embed/>
                      <p:pic>
                        <p:nvPicPr>
                          <p:cNvPr id="81" name="Object 80">
                            <a:extLst>
                              <a:ext uri="{FF2B5EF4-FFF2-40B4-BE49-F238E27FC236}">
                                <a16:creationId xmlns:a16="http://schemas.microsoft.com/office/drawing/2014/main" id="{6ABDA00F-5FB6-47A9-A6E6-1F000335EC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04B5050-D4B0-45E7-8995-B9450220CE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1259"/>
                </p:ext>
              </p:extLst>
            </p:nvPr>
          </p:nvGraphicFramePr>
          <p:xfrm>
            <a:off x="17779300" y="10301720"/>
            <a:ext cx="42164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5" imgW="4216320" imgH="1282680" progId="Equation.DSMT4">
                    <p:embed/>
                  </p:oleObj>
                </mc:Choice>
                <mc:Fallback>
                  <p:oleObj name="Equation" r:id="rId15" imgW="4216320" imgH="12826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04B5050-D4B0-45E7-8995-B9450220CE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779300" y="10301720"/>
                          <a:ext cx="42164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7E3815D9-0F6E-4483-A305-3AD67C76C069}"/>
              </a:ext>
            </a:extLst>
          </p:cNvPr>
          <p:cNvSpPr txBox="1"/>
          <p:nvPr/>
        </p:nvSpPr>
        <p:spPr>
          <a:xfrm>
            <a:off x="11853020" y="12067498"/>
            <a:ext cx="64152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)</a:t>
            </a:r>
            <a:endParaRPr lang="en-GB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F751EB-7302-49A6-86C3-6A833320C575}"/>
              </a:ext>
            </a:extLst>
          </p:cNvPr>
          <p:cNvGrpSpPr/>
          <p:nvPr/>
        </p:nvGrpSpPr>
        <p:grpSpPr>
          <a:xfrm>
            <a:off x="12498370" y="11777424"/>
            <a:ext cx="11795103" cy="1282700"/>
            <a:chOff x="12498370" y="11777424"/>
            <a:chExt cx="11795103" cy="128270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D657B2E6-016B-45AF-8A15-2ACDDE242785}"/>
                </a:ext>
              </a:extLst>
            </p:cNvPr>
            <p:cNvGrpSpPr/>
            <p:nvPr/>
          </p:nvGrpSpPr>
          <p:grpSpPr>
            <a:xfrm>
              <a:off x="12498370" y="11874495"/>
              <a:ext cx="5769528" cy="962445"/>
              <a:chOff x="3612739" y="6665790"/>
              <a:chExt cx="5769528" cy="962445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D89462F-CAB8-4F8A-9850-3059DC8DF00D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6952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ACE7A31D-B735-4616-88B4-F38BED09B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2603524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name="Equation" r:id="rId17" imgW="754489" imgH="807498" progId="Equation.DSMT4">
                      <p:embed/>
                    </p:oleObj>
                  </mc:Choice>
                  <mc:Fallback>
                    <p:oleObj name="Equation" r:id="rId17" imgW="754489" imgH="807498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ACE7A31D-B735-4616-88B4-F38BED09B2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8AEB9016-A67C-4EAA-A79D-E7B0D8D3C3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52740"/>
                </p:ext>
              </p:extLst>
            </p:nvPr>
          </p:nvGraphicFramePr>
          <p:xfrm>
            <a:off x="17841873" y="11777424"/>
            <a:ext cx="6451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8" imgW="6451560" imgH="1282680" progId="Equation.DSMT4">
                    <p:embed/>
                  </p:oleObj>
                </mc:Choice>
                <mc:Fallback>
                  <p:oleObj name="Equation" r:id="rId18" imgW="6451560" imgH="128268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8AEB9016-A67C-4EAA-A79D-E7B0D8D3C3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841873" y="11777424"/>
                          <a:ext cx="6451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>
            <a:extLst>
              <a:ext uri="{FF2B5EF4-FFF2-40B4-BE49-F238E27FC236}">
                <a16:creationId xmlns:a16="http://schemas.microsoft.com/office/drawing/2014/main" id="{1EF0AED3-830F-4C08-BE93-19703892D89A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511" y="3999680"/>
            <a:ext cx="5756704" cy="5729162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ED160386-8995-4716-8265-F9B0A6F14A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393" y="4062593"/>
            <a:ext cx="5601342" cy="5668666"/>
          </a:xfrm>
          <a:prstGeom prst="rect">
            <a:avLst/>
          </a:prstGeom>
        </p:spPr>
      </p:pic>
      <p:pic>
        <p:nvPicPr>
          <p:cNvPr id="90" name="Picture 89" descr="A picture containing drawing&#10;&#10;Description automatically generated">
            <a:extLst>
              <a:ext uri="{FF2B5EF4-FFF2-40B4-BE49-F238E27FC236}">
                <a16:creationId xmlns:a16="http://schemas.microsoft.com/office/drawing/2014/main" id="{DBC67403-5391-4231-8E1D-95316DFA290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4060176"/>
            <a:ext cx="5655104" cy="5668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4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5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50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8" grpId="0" bldLvl="0" autoUpdateAnimBg="0"/>
      <p:bldP spid="3" grpId="0"/>
      <p:bldP spid="70" grpId="0"/>
      <p:bldP spid="76" grpId="0"/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88BBB232-9271-428A-93D0-BAE9D05BBF3E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5" name="Group 1">
              <a:extLst>
                <a:ext uri="{FF2B5EF4-FFF2-40B4-BE49-F238E27FC236}">
                  <a16:creationId xmlns:a16="http://schemas.microsoft.com/office/drawing/2014/main" id="{3DB5B25A-F413-4610-8289-7BB6EEF49C92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7" name="Rounded Rectangle 2">
                <a:extLst>
                  <a:ext uri="{FF2B5EF4-FFF2-40B4-BE49-F238E27FC236}">
                    <a16:creationId xmlns:a16="http://schemas.microsoft.com/office/drawing/2014/main" id="{043AFBB9-3F60-4D95-94CE-05BE29D37C17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3">
                <a:extLst>
                  <a:ext uri="{FF2B5EF4-FFF2-40B4-BE49-F238E27FC236}">
                    <a16:creationId xmlns:a16="http://schemas.microsoft.com/office/drawing/2014/main" id="{7421122E-5FF4-4AB8-8B9D-F75F9B99F110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9" name="TextBox 4">
                <a:extLst>
                  <a:ext uri="{FF2B5EF4-FFF2-40B4-BE49-F238E27FC236}">
                    <a16:creationId xmlns:a16="http://schemas.microsoft.com/office/drawing/2014/main" id="{390AC93C-F7BC-430B-9043-01A339BAFD28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706E500-7140-4CA8-B76B-012338DB0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4120" imgH="279360" progId="Equation.DSMT4">
                  <p:embed/>
                </p:oleObj>
              </mc:Choice>
              <mc:Fallback>
                <p:oleObj name="Equation" r:id="rId3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14120" imgH="279360" progId="Equation.DSMT4">
                  <p:embed/>
                </p:oleObj>
              </mc:Choice>
              <mc:Fallback>
                <p:oleObj name="Equation" r:id="rId5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3">
            <a:extLst>
              <a:ext uri="{FF2B5EF4-FFF2-40B4-BE49-F238E27FC236}">
                <a16:creationId xmlns:a16="http://schemas.microsoft.com/office/drawing/2014/main" id="{BEDA5064-25C1-46BC-99A2-EFCD8D3B8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450" y="6266365"/>
            <a:ext cx="33531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hi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hơ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́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EC17A5A-2A7A-49D2-B0D5-4D9AC42A3101}"/>
              </a:ext>
            </a:extLst>
          </p:cNvPr>
          <p:cNvGrpSpPr/>
          <p:nvPr/>
        </p:nvGrpSpPr>
        <p:grpSpPr>
          <a:xfrm>
            <a:off x="1565613" y="3525377"/>
            <a:ext cx="22343021" cy="2270033"/>
            <a:chOff x="1565613" y="3525377"/>
            <a:chExt cx="22343021" cy="2270033"/>
          </a:xfrm>
        </p:grpSpPr>
        <p:sp>
          <p:nvSpPr>
            <p:cNvPr id="32" name="Rectangle 16">
              <a:extLst>
                <a:ext uri="{FF2B5EF4-FFF2-40B4-BE49-F238E27FC236}">
                  <a16:creationId xmlns:a16="http://schemas.microsoft.com/office/drawing/2014/main" id="{15F3AC76-CEE2-4EA0-AFEE-14943E536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613" y="3525377"/>
              <a:ext cx="19628182" cy="2270033"/>
            </a:xfrm>
            <a:prstGeom prst="rect">
              <a:avLst/>
            </a:prstGeom>
            <a:noFill/>
            <a:ln w="25400" cap="flat" cmpd="sng">
              <a:solidFill>
                <a:srgbClr val="395E8A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en-US" altLang="en-US" sz="4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BC5C1FF-C5D1-4651-B8DD-C5A2DC65EC8D}"/>
                </a:ext>
              </a:extLst>
            </p:cNvPr>
            <p:cNvGrpSpPr/>
            <p:nvPr/>
          </p:nvGrpSpPr>
          <p:grpSpPr>
            <a:xfrm>
              <a:off x="1780399" y="3565505"/>
              <a:ext cx="22128235" cy="1887266"/>
              <a:chOff x="1780399" y="3565505"/>
              <a:chExt cx="22128235" cy="1887266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72C736C9-E514-4B3D-94EA-A9633ABDEC2F}"/>
                  </a:ext>
                </a:extLst>
              </p:cNvPr>
              <p:cNvGrpSpPr/>
              <p:nvPr/>
            </p:nvGrpSpPr>
            <p:grpSpPr>
              <a:xfrm>
                <a:off x="1780399" y="3565505"/>
                <a:ext cx="22128235" cy="1887266"/>
                <a:chOff x="1758353" y="9247662"/>
                <a:chExt cx="22128235" cy="1887266"/>
              </a:xfrm>
            </p:grpSpPr>
            <p:sp>
              <p:nvSpPr>
                <p:cNvPr id="40" name="TextBox 15">
                  <a:extLst>
                    <a:ext uri="{FF2B5EF4-FFF2-40B4-BE49-F238E27FC236}">
                      <a16:creationId xmlns:a16="http://schemas.microsoft.com/office/drawing/2014/main" id="{BAA43D01-7310-4507-83E2-5CC00FB7D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8353" y="9487874"/>
                  <a:ext cx="22128235" cy="16470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đo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của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một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cung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lượng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giác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                   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là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một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thực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,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âm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hay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dương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Kí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hiệu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: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      </a:t>
                  </a:r>
                  <a:endPara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7FE5A067-F0AA-4926-B545-6A0B26EBE1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9160770"/>
                    </p:ext>
                  </p:extLst>
                </p:nvPr>
              </p:nvGraphicFramePr>
              <p:xfrm>
                <a:off x="9796876" y="9247662"/>
                <a:ext cx="3302000" cy="1054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8" name="Equation" r:id="rId7" imgW="3301920" imgH="1054080" progId="Equation.DSMT4">
                        <p:embed/>
                      </p:oleObj>
                    </mc:Choice>
                    <mc:Fallback>
                      <p:oleObj name="Equation" r:id="rId7" imgW="3301920" imgH="1054080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7FE5A067-F0AA-4926-B545-6A0B26EBE1E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96876" y="9247662"/>
                              <a:ext cx="3302000" cy="1054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2CE63CC-C015-4CC3-B74C-56B99EA25E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0691008"/>
                  </p:ext>
                </p:extLst>
              </p:nvPr>
            </p:nvGraphicFramePr>
            <p:xfrm>
              <a:off x="4682191" y="4462614"/>
              <a:ext cx="1054100" cy="825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Equation" r:id="rId9" imgW="1054080" imgH="825480" progId="Equation.DSMT4">
                      <p:embed/>
                    </p:oleObj>
                  </mc:Choice>
                  <mc:Fallback>
                    <p:oleObj name="Equation" r:id="rId9" imgW="1054080" imgH="82548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E2CE63CC-C015-4CC3-B74C-56B99EA25E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82191" y="4462614"/>
                            <a:ext cx="1054100" cy="825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24301D5-6CF9-4ABE-A5E9-1277BFA8A6B6}"/>
              </a:ext>
            </a:extLst>
          </p:cNvPr>
          <p:cNvGrpSpPr/>
          <p:nvPr/>
        </p:nvGrpSpPr>
        <p:grpSpPr>
          <a:xfrm>
            <a:off x="1565613" y="6646928"/>
            <a:ext cx="21508794" cy="2578078"/>
            <a:chOff x="1524246" y="6147540"/>
            <a:chExt cx="21508794" cy="257807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353A9D6-726B-4704-9D74-DB98D9ECE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127700"/>
                </p:ext>
              </p:extLst>
            </p:nvPr>
          </p:nvGraphicFramePr>
          <p:xfrm>
            <a:off x="3501956" y="8129347"/>
            <a:ext cx="622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11" imgW="622080" imgH="457200" progId="Equation.DSMT4">
                    <p:embed/>
                  </p:oleObj>
                </mc:Choice>
                <mc:Fallback>
                  <p:oleObj name="Equation" r:id="rId11" imgW="622080" imgH="4572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353A9D6-726B-4704-9D74-DB98D9ECEC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01956" y="8129347"/>
                          <a:ext cx="622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8281AB1-F8F9-407F-A87F-173CF2CC2724}"/>
                </a:ext>
              </a:extLst>
            </p:cNvPr>
            <p:cNvGrpSpPr/>
            <p:nvPr/>
          </p:nvGrpSpPr>
          <p:grpSpPr>
            <a:xfrm>
              <a:off x="1524246" y="6147540"/>
              <a:ext cx="21508794" cy="2578078"/>
              <a:chOff x="1524246" y="6667704"/>
              <a:chExt cx="21508794" cy="2578078"/>
            </a:xfrm>
          </p:grpSpPr>
          <p:sp>
            <p:nvSpPr>
              <p:cNvPr id="19462" name="TextBox 6">
                <a:extLst>
                  <a:ext uri="{FF2B5EF4-FFF2-40B4-BE49-F238E27FC236}">
                    <a16:creationId xmlns:a16="http://schemas.microsoft.com/office/drawing/2014/main" id="{CF295852-1639-4271-8452-7361B3855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246" y="6667704"/>
                <a:ext cx="21508794" cy="2578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ù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ầ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a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kh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a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mộ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bộ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. Ta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iế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đ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A687024-0B03-455D-B7B1-88A182D96FFF}"/>
                  </a:ext>
                </a:extLst>
              </p:cNvPr>
              <p:cNvGrpSpPr/>
              <p:nvPr/>
            </p:nvGrpSpPr>
            <p:grpSpPr>
              <a:xfrm>
                <a:off x="6467503" y="8253482"/>
                <a:ext cx="6612051" cy="967189"/>
                <a:chOff x="11611280" y="6102174"/>
                <a:chExt cx="6612051" cy="967189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D1379827-A87A-4871-A563-7915F133E5B1}"/>
                    </a:ext>
                  </a:extLst>
                </p:cNvPr>
                <p:cNvSpPr/>
                <p:nvPr/>
              </p:nvSpPr>
              <p:spPr>
                <a:xfrm>
                  <a:off x="11611280" y="6116863"/>
                  <a:ext cx="6612051" cy="9525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8D5A590C-FD3A-457B-A953-49249B83366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3468612"/>
                    </p:ext>
                  </p:extLst>
                </p:nvPr>
              </p:nvGraphicFramePr>
              <p:xfrm>
                <a:off x="12446801" y="6102174"/>
                <a:ext cx="4978400" cy="952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Equation" r:id="rId13" imgW="4978080" imgH="952200" progId="Equation.DSMT4">
                        <p:embed/>
                      </p:oleObj>
                    </mc:Choice>
                    <mc:Fallback>
                      <p:oleObj name="Equation" r:id="rId13" imgW="4978080" imgH="95220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8D5A590C-FD3A-457B-A953-49249B83366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446801" y="6102174"/>
                              <a:ext cx="4978400" cy="952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CD8B09F-5253-46B3-8803-8CB0D500D8E0}"/>
              </a:ext>
            </a:extLst>
          </p:cNvPr>
          <p:cNvGrpSpPr/>
          <p:nvPr/>
        </p:nvGrpSpPr>
        <p:grpSpPr>
          <a:xfrm>
            <a:off x="4736611" y="9330051"/>
            <a:ext cx="8438731" cy="1075766"/>
            <a:chOff x="4682191" y="9240446"/>
            <a:chExt cx="8438731" cy="1075766"/>
          </a:xfrm>
        </p:grpSpPr>
        <p:sp>
          <p:nvSpPr>
            <p:cNvPr id="19465" name="TextBox 9">
              <a:extLst>
                <a:ext uri="{FF2B5EF4-FFF2-40B4-BE49-F238E27FC236}">
                  <a16:creationId xmlns:a16="http://schemas.microsoft.com/office/drawing/2014/main" id="{7DF4A35E-334E-4450-A5E2-393CC04C0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094" y="9417815"/>
              <a:ext cx="2133847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sđ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EC8746D1-D0D7-4B82-B4AE-0D5E2A4CC2FC}"/>
                </a:ext>
              </a:extLst>
            </p:cNvPr>
            <p:cNvGrpSpPr/>
            <p:nvPr/>
          </p:nvGrpSpPr>
          <p:grpSpPr>
            <a:xfrm>
              <a:off x="4682191" y="9240446"/>
              <a:ext cx="8438731" cy="1075766"/>
              <a:chOff x="4682191" y="9240446"/>
              <a:chExt cx="8438731" cy="1075766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AB4DA8-E516-4711-AA8E-3DBB34CB6F52}"/>
                  </a:ext>
                </a:extLst>
              </p:cNvPr>
              <p:cNvSpPr txBox="1"/>
              <p:nvPr/>
            </p:nvSpPr>
            <p:spPr>
              <a:xfrm>
                <a:off x="4682191" y="9417815"/>
                <a:ext cx="14285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ặc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DB1D4DA4-FFA6-45A1-A3AD-72097A1C70AE}"/>
                  </a:ext>
                </a:extLst>
              </p:cNvPr>
              <p:cNvGrpSpPr/>
              <p:nvPr/>
            </p:nvGrpSpPr>
            <p:grpSpPr>
              <a:xfrm>
                <a:off x="6467504" y="9240446"/>
                <a:ext cx="6653418" cy="1075766"/>
                <a:chOff x="5517559" y="7214009"/>
                <a:chExt cx="6653418" cy="1075766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0C6FBED-6766-4058-814B-4DDC82F7335C}"/>
                    </a:ext>
                  </a:extLst>
                </p:cNvPr>
                <p:cNvSpPr/>
                <p:nvPr/>
              </p:nvSpPr>
              <p:spPr>
                <a:xfrm>
                  <a:off x="5517559" y="7262424"/>
                  <a:ext cx="6653418" cy="1027351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graphicFrame>
              <p:nvGraphicFramePr>
                <p:cNvPr id="46" name="Object 45">
                  <a:extLst>
                    <a:ext uri="{FF2B5EF4-FFF2-40B4-BE49-F238E27FC236}">
                      <a16:creationId xmlns:a16="http://schemas.microsoft.com/office/drawing/2014/main" id="{D267B24A-E5BD-446C-ACEF-4B068DB501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3598128"/>
                    </p:ext>
                  </p:extLst>
                </p:nvPr>
              </p:nvGraphicFramePr>
              <p:xfrm>
                <a:off x="6406625" y="7214009"/>
                <a:ext cx="5626100" cy="952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2" name="Equation" r:id="rId15" imgW="5626080" imgH="952200" progId="Equation.DSMT4">
                        <p:embed/>
                      </p:oleObj>
                    </mc:Choice>
                    <mc:Fallback>
                      <p:oleObj name="Equation" r:id="rId15" imgW="5626080" imgH="952200" progId="Equation.DSMT4">
                        <p:embed/>
                        <p:pic>
                          <p:nvPicPr>
                            <p:cNvPr id="46" name="Object 45">
                              <a:extLst>
                                <a:ext uri="{FF2B5EF4-FFF2-40B4-BE49-F238E27FC236}">
                                  <a16:creationId xmlns:a16="http://schemas.microsoft.com/office/drawing/2014/main" id="{D267B24A-E5BD-446C-ACEF-4B068DB5017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06625" y="7214009"/>
                              <a:ext cx="5626100" cy="952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C6CD28-5897-41FE-B2B7-5888F02E8D80}"/>
              </a:ext>
            </a:extLst>
          </p:cNvPr>
          <p:cNvGrpSpPr/>
          <p:nvPr/>
        </p:nvGrpSpPr>
        <p:grpSpPr>
          <a:xfrm>
            <a:off x="1524246" y="10553193"/>
            <a:ext cx="21602050" cy="2800767"/>
            <a:chOff x="1524246" y="10553193"/>
            <a:chExt cx="21602050" cy="2800767"/>
          </a:xfrm>
        </p:grpSpPr>
        <p:sp>
          <p:nvSpPr>
            <p:cNvPr id="47" name="Text Box 28">
              <a:extLst>
                <a:ext uri="{FF2B5EF4-FFF2-40B4-BE49-F238E27FC236}">
                  <a16:creationId xmlns:a16="http://schemas.microsoft.com/office/drawing/2014/main" id="{C528A3DA-2A4F-4A9C-AD37-FA3D5A1AD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246" y="10553193"/>
              <a:ext cx="2160205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 ý</a:t>
              </a:r>
              <a:r>
                <a:rPr lang="en-US" alt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Char char="-"/>
              </a:pP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Char char="-"/>
              </a:pP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Khô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iết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                   hay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                 (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ì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khô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cù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đơn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ị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đo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).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BC026DF-0346-4EC4-93EC-133F86DB6B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21749"/>
                </p:ext>
              </p:extLst>
            </p:nvPr>
          </p:nvGraphicFramePr>
          <p:xfrm>
            <a:off x="2761601" y="11352750"/>
            <a:ext cx="3860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7" imgW="3860640" imgH="952200" progId="Equation.DSMT4">
                    <p:embed/>
                  </p:oleObj>
                </mc:Choice>
                <mc:Fallback>
                  <p:oleObj name="Equation" r:id="rId17" imgW="3860640" imgH="952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BC026DF-0346-4EC4-93EC-133F86DB6B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61601" y="11352750"/>
                          <a:ext cx="38608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BC6D6EB-D7EF-47F3-BEF2-C9548FD0BC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176271"/>
                </p:ext>
              </p:extLst>
            </p:nvPr>
          </p:nvGraphicFramePr>
          <p:xfrm>
            <a:off x="5637889" y="12369105"/>
            <a:ext cx="3835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9" imgW="3835080" imgH="863280" progId="Equation.DSMT4">
                    <p:embed/>
                  </p:oleObj>
                </mc:Choice>
                <mc:Fallback>
                  <p:oleObj name="Equation" r:id="rId19" imgW="3835080" imgH="8632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4BC6D6EB-D7EF-47F3-BEF2-C9548FD0BC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637889" y="12369105"/>
                          <a:ext cx="38354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D4ACFE3-6715-4550-A422-EBA6DBE6A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672113"/>
                </p:ext>
              </p:extLst>
            </p:nvPr>
          </p:nvGraphicFramePr>
          <p:xfrm>
            <a:off x="11378292" y="12374560"/>
            <a:ext cx="3594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21" imgW="3593880" imgH="863280" progId="Equation.DSMT4">
                    <p:embed/>
                  </p:oleObj>
                </mc:Choice>
                <mc:Fallback>
                  <p:oleObj name="Equation" r:id="rId21" imgW="3593880" imgH="863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4D4ACFE3-6715-4550-A422-EBA6DBE6AF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78292" y="12374560"/>
                          <a:ext cx="3594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61B938E-94B5-4B24-AAF7-DBD88ADE7E37}"/>
              </a:ext>
            </a:extLst>
          </p:cNvPr>
          <p:cNvGrpSpPr/>
          <p:nvPr/>
        </p:nvGrpSpPr>
        <p:grpSpPr>
          <a:xfrm>
            <a:off x="7234241" y="5774646"/>
            <a:ext cx="10935217" cy="969250"/>
            <a:chOff x="7234241" y="5774646"/>
            <a:chExt cx="10935217" cy="969250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7E3A9E4-2C87-4084-BD40-901373104844}"/>
                </a:ext>
              </a:extLst>
            </p:cNvPr>
            <p:cNvSpPr txBox="1"/>
            <p:nvPr/>
          </p:nvSpPr>
          <p:spPr>
            <a:xfrm>
              <a:off x="8195812" y="5974455"/>
              <a:ext cx="9973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 l</a:t>
              </a:r>
              <a:r>
                <a:rPr lang="vi-VN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̣ng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́c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      cung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̀nh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̣c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GB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0A7B2FA1-92E6-410C-8ACC-2C0390EE2D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60004"/>
                </p:ext>
              </p:extLst>
            </p:nvPr>
          </p:nvGraphicFramePr>
          <p:xfrm>
            <a:off x="7234241" y="5774646"/>
            <a:ext cx="9652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23" imgW="965160" imgH="812520" progId="Equation.DSMT4">
                    <p:embed/>
                  </p:oleObj>
                </mc:Choice>
                <mc:Fallback>
                  <p:oleObj name="Equation" r:id="rId23" imgW="965160" imgH="81252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0A7B2FA1-92E6-410C-8ACC-2C0390EE2D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34241" y="5774646"/>
                          <a:ext cx="9652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9628A72E-51EF-4032-9029-BA544F022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022174"/>
                </p:ext>
              </p:extLst>
            </p:nvPr>
          </p:nvGraphicFramePr>
          <p:xfrm>
            <a:off x="12569597" y="5920013"/>
            <a:ext cx="9652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25" imgW="965160" imgH="698400" progId="Equation.DSMT4">
                    <p:embed/>
                  </p:oleObj>
                </mc:Choice>
                <mc:Fallback>
                  <p:oleObj name="Equation" r:id="rId25" imgW="965160" imgH="6984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9628A72E-51EF-4032-9029-BA544F022D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569597" y="5920013"/>
                          <a:ext cx="9652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925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7E762A03-5AF8-41D1-8A70-5B5670C38D04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19" name="Group 1">
              <a:extLst>
                <a:ext uri="{FF2B5EF4-FFF2-40B4-BE49-F238E27FC236}">
                  <a16:creationId xmlns:a16="http://schemas.microsoft.com/office/drawing/2014/main" id="{64891574-B749-407C-8228-B809AD9ED4B0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1" name="Rounded Rectangle 2">
                <a:extLst>
                  <a:ext uri="{FF2B5EF4-FFF2-40B4-BE49-F238E27FC236}">
                    <a16:creationId xmlns:a16="http://schemas.microsoft.com/office/drawing/2014/main" id="{15BC305B-EC4F-4994-95B0-EDC312BDD816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3">
                <a:extLst>
                  <a:ext uri="{FF2B5EF4-FFF2-40B4-BE49-F238E27FC236}">
                    <a16:creationId xmlns:a16="http://schemas.microsoft.com/office/drawing/2014/main" id="{F94D7933-6C15-4181-AAA1-A02F73719BE6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3" name="TextBox 4">
                <a:extLst>
                  <a:ext uri="{FF2B5EF4-FFF2-40B4-BE49-F238E27FC236}">
                    <a16:creationId xmlns:a16="http://schemas.microsoft.com/office/drawing/2014/main" id="{70522055-3A93-4C4A-B98B-A25DEFFB3584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B5CF603-57B6-43DB-A75F-F2AB15C96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95167CDA-3417-4796-8957-66ED12DAC51F}"/>
              </a:ext>
            </a:extLst>
          </p:cNvPr>
          <p:cNvSpPr/>
          <p:nvPr/>
        </p:nvSpPr>
        <p:spPr>
          <a:xfrm>
            <a:off x="1515318" y="3537774"/>
            <a:ext cx="30730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</a:t>
            </a:r>
            <a:r>
              <a:rPr lang="fr-FR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̣p</a:t>
            </a:r>
            <a:r>
              <a:rPr lang="ru-RU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TextBox 9">
            <a:extLst>
              <a:ext uri="{FF2B5EF4-FFF2-40B4-BE49-F238E27FC236}">
                <a16:creationId xmlns:a16="http://schemas.microsoft.com/office/drawing/2014/main" id="{5A3A4ABB-2884-4B3B-9F3B-3DD34A030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0918" y="9490766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7" name="Group 18">
            <a:extLst>
              <a:ext uri="{FF2B5EF4-FFF2-40B4-BE49-F238E27FC236}">
                <a16:creationId xmlns:a16="http://schemas.microsoft.com/office/drawing/2014/main" id="{99DE4C10-24E8-4282-9F94-0E3FA0050104}"/>
              </a:ext>
            </a:extLst>
          </p:cNvPr>
          <p:cNvGrpSpPr>
            <a:grpSpLocks/>
          </p:cNvGrpSpPr>
          <p:nvPr/>
        </p:nvGrpSpPr>
        <p:grpSpPr bwMode="auto">
          <a:xfrm>
            <a:off x="12093575" y="4093738"/>
            <a:ext cx="7042965" cy="6049076"/>
            <a:chOff x="385" y="436"/>
            <a:chExt cx="2218" cy="1905"/>
          </a:xfrm>
        </p:grpSpPr>
        <p:sp>
          <p:nvSpPr>
            <p:cNvPr id="28" name="Oval 19">
              <a:extLst>
                <a:ext uri="{FF2B5EF4-FFF2-40B4-BE49-F238E27FC236}">
                  <a16:creationId xmlns:a16="http://schemas.microsoft.com/office/drawing/2014/main" id="{0FE14B92-F3D5-4732-AAE2-C5873948E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862" cy="83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29" name="Oval 20">
              <a:extLst>
                <a:ext uri="{FF2B5EF4-FFF2-40B4-BE49-F238E27FC236}">
                  <a16:creationId xmlns:a16="http://schemas.microsoft.com/office/drawing/2014/main" id="{AD744C35-AF46-4301-A476-4DB7DF6806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131" y="1157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B972DD03-FDB4-4CE3-A323-F35932B37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51" y="1470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1" name="Arc 22">
              <a:extLst>
                <a:ext uri="{FF2B5EF4-FFF2-40B4-BE49-F238E27FC236}">
                  <a16:creationId xmlns:a16="http://schemas.microsoft.com/office/drawing/2014/main" id="{DCAE13DD-D82C-44EB-AC22-45AFFA7EF09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292" y="1388"/>
              <a:ext cx="70" cy="86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A4CD0E02-E735-4AD0-96A4-E2568767D6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445" y="618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AC5D1AAF-C615-4875-BCBC-BC4CE39B06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85" y="1477"/>
              <a:ext cx="20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4" name="Text Box 25">
              <a:extLst>
                <a:ext uri="{FF2B5EF4-FFF2-40B4-BE49-F238E27FC236}">
                  <a16:creationId xmlns:a16="http://schemas.microsoft.com/office/drawing/2014/main" id="{33A370C2-C898-46F2-9389-740DB3833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" y="1189"/>
              <a:ext cx="33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51FA85EA-148B-4D71-8BEB-989BDD05D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9" y="1432"/>
              <a:ext cx="347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36" name="Text Box 27">
              <a:extLst>
                <a:ext uri="{FF2B5EF4-FFF2-40B4-BE49-F238E27FC236}">
                  <a16:creationId xmlns:a16="http://schemas.microsoft.com/office/drawing/2014/main" id="{AE78E11D-062A-42BB-B664-393EBC28B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467"/>
              <a:ext cx="34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39BCEC6E-E99A-41EC-9536-559BE69CFE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21" y="748"/>
              <a:ext cx="726" cy="7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8" name="Arc 29">
              <a:extLst>
                <a:ext uri="{FF2B5EF4-FFF2-40B4-BE49-F238E27FC236}">
                  <a16:creationId xmlns:a16="http://schemas.microsoft.com/office/drawing/2014/main" id="{C165E67F-B6EB-44D6-80A5-656718032D4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349" y="1311"/>
              <a:ext cx="95" cy="68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9" name="Text Box 30">
              <a:extLst>
                <a:ext uri="{FF2B5EF4-FFF2-40B4-BE49-F238E27FC236}">
                  <a16:creationId xmlns:a16="http://schemas.microsoft.com/office/drawing/2014/main" id="{596672FA-AC4E-4E2B-BD7D-8CA241E3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0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0" name="Text Box 31">
              <a:extLst>
                <a:ext uri="{FF2B5EF4-FFF2-40B4-BE49-F238E27FC236}">
                  <a16:creationId xmlns:a16="http://schemas.microsoft.com/office/drawing/2014/main" id="{B22AD3F3-C8AC-4656-9D83-C39BADCD5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436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41" name="Arc 32">
            <a:extLst>
              <a:ext uri="{FF2B5EF4-FFF2-40B4-BE49-F238E27FC236}">
                <a16:creationId xmlns:a16="http://schemas.microsoft.com/office/drawing/2014/main" id="{72ED14AA-ABAA-41EB-8978-D0B32D598DB4}"/>
              </a:ext>
            </a:extLst>
          </p:cNvPr>
          <p:cNvSpPr>
            <a:spLocks/>
          </p:cNvSpPr>
          <p:nvPr/>
        </p:nvSpPr>
        <p:spPr bwMode="auto">
          <a:xfrm flipH="1">
            <a:off x="13859079" y="6256165"/>
            <a:ext cx="1654365" cy="2737167"/>
          </a:xfrm>
          <a:custGeom>
            <a:avLst/>
            <a:gdLst>
              <a:gd name="G0" fmla="+- 0 0 0"/>
              <a:gd name="G1" fmla="+- 14922 0 0"/>
              <a:gd name="G2" fmla="+- 21600 0 0"/>
              <a:gd name="T0" fmla="*/ 15617 w 21600"/>
              <a:gd name="T1" fmla="*/ 0 h 36515"/>
              <a:gd name="T2" fmla="*/ 539 w 21600"/>
              <a:gd name="T3" fmla="*/ 36515 h 36515"/>
              <a:gd name="T4" fmla="*/ 0 w 21600"/>
              <a:gd name="T5" fmla="*/ 14922 h 36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515" fill="none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</a:path>
              <a:path w="21600" h="36515" stroke="0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  <a:lnTo>
                  <a:pt x="0" y="14922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2" name="Arc 33">
            <a:extLst>
              <a:ext uri="{FF2B5EF4-FFF2-40B4-BE49-F238E27FC236}">
                <a16:creationId xmlns:a16="http://schemas.microsoft.com/office/drawing/2014/main" id="{39D661E4-9D5D-4C7E-858E-6F4C69B63520}"/>
              </a:ext>
            </a:extLst>
          </p:cNvPr>
          <p:cNvSpPr>
            <a:spLocks/>
          </p:cNvSpPr>
          <p:nvPr/>
        </p:nvSpPr>
        <p:spPr bwMode="auto">
          <a:xfrm flipV="1">
            <a:off x="15443586" y="5567108"/>
            <a:ext cx="1870292" cy="3429397"/>
          </a:xfrm>
          <a:custGeom>
            <a:avLst/>
            <a:gdLst>
              <a:gd name="G0" fmla="+- 42 0 0"/>
              <a:gd name="G1" fmla="+- 21600 0 0"/>
              <a:gd name="G2" fmla="+- 21600 0 0"/>
              <a:gd name="T0" fmla="*/ 0 w 21642"/>
              <a:gd name="T1" fmla="*/ 0 h 43196"/>
              <a:gd name="T2" fmla="*/ 440 w 21642"/>
              <a:gd name="T3" fmla="*/ 43196 h 43196"/>
              <a:gd name="T4" fmla="*/ 42 w 21642"/>
              <a:gd name="T5" fmla="*/ 21600 h 43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42" h="43196" fill="none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</a:path>
              <a:path w="21642" h="43196" stroke="0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  <a:lnTo>
                  <a:pt x="42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3" name="Arc 34">
            <a:extLst>
              <a:ext uri="{FF2B5EF4-FFF2-40B4-BE49-F238E27FC236}">
                <a16:creationId xmlns:a16="http://schemas.microsoft.com/office/drawing/2014/main" id="{4F9BF44D-9B4B-4BBC-BC7C-4E1FE7492DA4}"/>
              </a:ext>
            </a:extLst>
          </p:cNvPr>
          <p:cNvSpPr>
            <a:spLocks/>
          </p:cNvSpPr>
          <p:nvPr/>
        </p:nvSpPr>
        <p:spPr bwMode="auto">
          <a:xfrm rot="374515">
            <a:off x="15370554" y="5894172"/>
            <a:ext cx="1730574" cy="1571806"/>
          </a:xfrm>
          <a:custGeom>
            <a:avLst/>
            <a:gdLst>
              <a:gd name="G0" fmla="+- 2081 0 0"/>
              <a:gd name="G1" fmla="+- 21600 0 0"/>
              <a:gd name="G2" fmla="+- 21600 0 0"/>
              <a:gd name="T0" fmla="*/ 0 w 23561"/>
              <a:gd name="T1" fmla="*/ 101 h 21600"/>
              <a:gd name="T2" fmla="*/ 23561 w 23561"/>
              <a:gd name="T3" fmla="*/ 19325 h 21600"/>
              <a:gd name="T4" fmla="*/ 2081 w 2356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61" h="21600" fill="none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</a:path>
              <a:path w="23561" h="21600" stroke="0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  <a:lnTo>
                  <a:pt x="208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4" name="Arc 35">
            <a:extLst>
              <a:ext uri="{FF2B5EF4-FFF2-40B4-BE49-F238E27FC236}">
                <a16:creationId xmlns:a16="http://schemas.microsoft.com/office/drawing/2014/main" id="{4FD2EA50-B244-40C5-8171-CE43FC7E7341}"/>
              </a:ext>
            </a:extLst>
          </p:cNvPr>
          <p:cNvSpPr>
            <a:spLocks/>
          </p:cNvSpPr>
          <p:nvPr/>
        </p:nvSpPr>
        <p:spPr bwMode="auto">
          <a:xfrm rot="790878">
            <a:off x="15986575" y="5192416"/>
            <a:ext cx="1085976" cy="2305317"/>
          </a:xfrm>
          <a:custGeom>
            <a:avLst/>
            <a:gdLst>
              <a:gd name="G0" fmla="+- 0 0 0"/>
              <a:gd name="G1" fmla="+- 21563 0 0"/>
              <a:gd name="G2" fmla="+- 21600 0 0"/>
              <a:gd name="T0" fmla="*/ 1267 w 11497"/>
              <a:gd name="T1" fmla="*/ 0 h 21563"/>
              <a:gd name="T2" fmla="*/ 11497 w 11497"/>
              <a:gd name="T3" fmla="*/ 3277 h 21563"/>
              <a:gd name="T4" fmla="*/ 0 w 11497"/>
              <a:gd name="T5" fmla="*/ 21563 h 2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97" h="21563" fill="none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</a:path>
              <a:path w="11497" h="21563" stroke="0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  <a:lnTo>
                  <a:pt x="0" y="21563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5" name="Text Box 36">
            <a:extLst>
              <a:ext uri="{FF2B5EF4-FFF2-40B4-BE49-F238E27FC236}">
                <a16:creationId xmlns:a16="http://schemas.microsoft.com/office/drawing/2014/main" id="{CE5C985E-0C8D-49CF-800A-CE753705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07" y="4474782"/>
            <a:ext cx="863700" cy="1077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401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61B7F2F7-C7DA-4FDE-810B-B0C84A3A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27027"/>
              </p:ext>
            </p:extLst>
          </p:nvPr>
        </p:nvGraphicFramePr>
        <p:xfrm>
          <a:off x="18749144" y="5103506"/>
          <a:ext cx="1206640" cy="196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46" name="Object 37">
                        <a:extLst>
                          <a:ext uri="{FF2B5EF4-FFF2-40B4-BE49-F238E27FC236}">
                            <a16:creationId xmlns:a16="http://schemas.microsoft.com/office/drawing/2014/main" id="{61B7F2F7-C7DA-4FDE-810B-B0C84A3AB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9144" y="5103506"/>
                        <a:ext cx="1206640" cy="196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38">
            <a:extLst>
              <a:ext uri="{FF2B5EF4-FFF2-40B4-BE49-F238E27FC236}">
                <a16:creationId xmlns:a16="http://schemas.microsoft.com/office/drawing/2014/main" id="{3E6B1BFB-3B9E-486C-8FFF-8174540498C1}"/>
              </a:ext>
            </a:extLst>
          </p:cNvPr>
          <p:cNvSpPr>
            <a:spLocks/>
          </p:cNvSpPr>
          <p:nvPr/>
        </p:nvSpPr>
        <p:spPr bwMode="auto">
          <a:xfrm rot="374515">
            <a:off x="14294103" y="5760808"/>
            <a:ext cx="1254271" cy="1628963"/>
          </a:xfrm>
          <a:custGeom>
            <a:avLst/>
            <a:gdLst>
              <a:gd name="G0" fmla="+- 16413 0 0"/>
              <a:gd name="G1" fmla="+- 21478 0 0"/>
              <a:gd name="G2" fmla="+- 21600 0 0"/>
              <a:gd name="T0" fmla="*/ 0 w 16413"/>
              <a:gd name="T1" fmla="*/ 7437 h 21478"/>
              <a:gd name="T2" fmla="*/ 14116 w 16413"/>
              <a:gd name="T3" fmla="*/ 0 h 21478"/>
              <a:gd name="T4" fmla="*/ 16413 w 16413"/>
              <a:gd name="T5" fmla="*/ 21478 h 21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13" h="21478" fill="none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</a:path>
              <a:path w="16413" h="21478" stroke="0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  <a:lnTo>
                  <a:pt x="16413" y="2147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aphicFrame>
        <p:nvGraphicFramePr>
          <p:cNvPr id="48" name="Object 39">
            <a:extLst>
              <a:ext uri="{FF2B5EF4-FFF2-40B4-BE49-F238E27FC236}">
                <a16:creationId xmlns:a16="http://schemas.microsoft.com/office/drawing/2014/main" id="{240EFC3A-C58D-4E3C-874F-4498ADB6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22135"/>
              </p:ext>
            </p:extLst>
          </p:nvPr>
        </p:nvGraphicFramePr>
        <p:xfrm>
          <a:off x="19863697" y="5633792"/>
          <a:ext cx="1524176" cy="88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48" name="Object 39">
                        <a:extLst>
                          <a:ext uri="{FF2B5EF4-FFF2-40B4-BE49-F238E27FC236}">
                            <a16:creationId xmlns:a16="http://schemas.microsoft.com/office/drawing/2014/main" id="{240EFC3A-C58D-4E3C-874F-4498ADB6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697" y="5633792"/>
                        <a:ext cx="1524176" cy="88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0">
            <a:extLst>
              <a:ext uri="{FF2B5EF4-FFF2-40B4-BE49-F238E27FC236}">
                <a16:creationId xmlns:a16="http://schemas.microsoft.com/office/drawing/2014/main" id="{7CE77945-93E7-483C-A88C-193CCE1CF25D}"/>
              </a:ext>
            </a:extLst>
          </p:cNvPr>
          <p:cNvSpPr>
            <a:spLocks/>
          </p:cNvSpPr>
          <p:nvPr/>
        </p:nvSpPr>
        <p:spPr bwMode="auto">
          <a:xfrm flipV="1">
            <a:off x="14144862" y="5573459"/>
            <a:ext cx="1340005" cy="1943325"/>
          </a:xfrm>
          <a:custGeom>
            <a:avLst/>
            <a:gdLst>
              <a:gd name="G0" fmla="+- 14699 0 0"/>
              <a:gd name="G1" fmla="+- 0 0 0"/>
              <a:gd name="G2" fmla="+- 21600 0 0"/>
              <a:gd name="T0" fmla="*/ 15106 w 15106"/>
              <a:gd name="T1" fmla="*/ 21596 h 21600"/>
              <a:gd name="T2" fmla="*/ 0 w 15106"/>
              <a:gd name="T3" fmla="*/ 15827 h 21600"/>
              <a:gd name="T4" fmla="*/ 14699 w 1510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06" h="21600" fill="none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</a:path>
              <a:path w="15106" h="21600" stroke="0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  <a:lnTo>
                  <a:pt x="14699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65" name="Group 48">
            <a:extLst>
              <a:ext uri="{FF2B5EF4-FFF2-40B4-BE49-F238E27FC236}">
                <a16:creationId xmlns:a16="http://schemas.microsoft.com/office/drawing/2014/main" id="{E2417E54-CBB6-4077-8FB5-89C5D4417803}"/>
              </a:ext>
            </a:extLst>
          </p:cNvPr>
          <p:cNvGrpSpPr>
            <a:grpSpLocks/>
          </p:cNvGrpSpPr>
          <p:nvPr/>
        </p:nvGrpSpPr>
        <p:grpSpPr bwMode="auto">
          <a:xfrm>
            <a:off x="3183576" y="4072828"/>
            <a:ext cx="7168095" cy="6030564"/>
            <a:chOff x="1973" y="1611"/>
            <a:chExt cx="2218" cy="1905"/>
          </a:xfrm>
        </p:grpSpPr>
        <p:grpSp>
          <p:nvGrpSpPr>
            <p:cNvPr id="66" name="Group 49">
              <a:extLst>
                <a:ext uri="{FF2B5EF4-FFF2-40B4-BE49-F238E27FC236}">
                  <a16:creationId xmlns:a16="http://schemas.microsoft.com/office/drawing/2014/main" id="{99A19CAC-8186-441E-B6BA-3113A3628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611"/>
              <a:ext cx="2218" cy="1905"/>
              <a:chOff x="385" y="436"/>
              <a:chExt cx="2218" cy="1905"/>
            </a:xfrm>
          </p:grpSpPr>
          <p:sp>
            <p:nvSpPr>
              <p:cNvPr id="72" name="Oval 50">
                <a:extLst>
                  <a:ext uri="{FF2B5EF4-FFF2-40B4-BE49-F238E27FC236}">
                    <a16:creationId xmlns:a16="http://schemas.microsoft.com/office/drawing/2014/main" id="{40469AC0-D830-408F-B685-764C1F0F7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862" cy="834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3" name="Oval 51">
                <a:extLst>
                  <a:ext uri="{FF2B5EF4-FFF2-40B4-BE49-F238E27FC236}">
                    <a16:creationId xmlns:a16="http://schemas.microsoft.com/office/drawing/2014/main" id="{B491D4E8-3B58-4C6F-BBA7-9ED608032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131" y="1157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4" name="Oval 52">
                <a:extLst>
                  <a:ext uri="{FF2B5EF4-FFF2-40B4-BE49-F238E27FC236}">
                    <a16:creationId xmlns:a16="http://schemas.microsoft.com/office/drawing/2014/main" id="{E79C473A-6030-4AFB-A359-3FCB0D6E7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851" y="1470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5" name="Arc 53">
                <a:extLst>
                  <a:ext uri="{FF2B5EF4-FFF2-40B4-BE49-F238E27FC236}">
                    <a16:creationId xmlns:a16="http://schemas.microsoft.com/office/drawing/2014/main" id="{D7E81D33-39E0-46DB-8250-45CB2012B01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292" y="1388"/>
                <a:ext cx="70" cy="86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6" name="Line 54">
                <a:extLst>
                  <a:ext uri="{FF2B5EF4-FFF2-40B4-BE49-F238E27FC236}">
                    <a16:creationId xmlns:a16="http://schemas.microsoft.com/office/drawing/2014/main" id="{B59AE26F-259A-4BA3-BFA0-0115086F7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1445" y="618"/>
                <a:ext cx="0" cy="17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7" name="Line 55">
                <a:extLst>
                  <a:ext uri="{FF2B5EF4-FFF2-40B4-BE49-F238E27FC236}">
                    <a16:creationId xmlns:a16="http://schemas.microsoft.com/office/drawing/2014/main" id="{74F0586F-A117-4673-AD01-EAF6AD019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385" y="1477"/>
                <a:ext cx="20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8" name="Text Box 56">
                <a:extLst>
                  <a:ext uri="{FF2B5EF4-FFF2-40B4-BE49-F238E27FC236}">
                    <a16:creationId xmlns:a16="http://schemas.microsoft.com/office/drawing/2014/main" id="{9788862A-C7E6-47E3-B9E6-326E6D6898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3" y="1189"/>
                <a:ext cx="330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79" name="Text Box 57">
                <a:extLst>
                  <a:ext uri="{FF2B5EF4-FFF2-40B4-BE49-F238E27FC236}">
                    <a16:creationId xmlns:a16="http://schemas.microsoft.com/office/drawing/2014/main" id="{C41997CC-FA38-4431-932F-B6A082CBC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" y="1432"/>
                <a:ext cx="347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0" name="Text Box 58">
                <a:extLst>
                  <a:ext uri="{FF2B5EF4-FFF2-40B4-BE49-F238E27FC236}">
                    <a16:creationId xmlns:a16="http://schemas.microsoft.com/office/drawing/2014/main" id="{36699A35-EEEC-448F-AFD0-BD591F6EF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8" y="1467"/>
                <a:ext cx="347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latin typeface=".VnTime" panose="020B7200000000000000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1" name="Line 59">
                <a:extLst>
                  <a:ext uri="{FF2B5EF4-FFF2-40B4-BE49-F238E27FC236}">
                    <a16:creationId xmlns:a16="http://schemas.microsoft.com/office/drawing/2014/main" id="{CAD91676-B8C2-4F5A-A331-708ED39B1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721" y="748"/>
                <a:ext cx="726" cy="73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82" name="Arc 60">
                <a:extLst>
                  <a:ext uri="{FF2B5EF4-FFF2-40B4-BE49-F238E27FC236}">
                    <a16:creationId xmlns:a16="http://schemas.microsoft.com/office/drawing/2014/main" id="{0A90C0FA-9AF1-47DA-934A-FF2F7B88D65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349" y="1311"/>
                <a:ext cx="95" cy="68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83" name="Text Box 61">
                <a:extLst>
                  <a:ext uri="{FF2B5EF4-FFF2-40B4-BE49-F238E27FC236}">
                    <a16:creationId xmlns:a16="http://schemas.microsoft.com/office/drawing/2014/main" id="{260DEF32-C7A2-4A83-A83F-E53044E14F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480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4" name="Text Box 62">
                <a:extLst>
                  <a:ext uri="{FF2B5EF4-FFF2-40B4-BE49-F238E27FC236}">
                    <a16:creationId xmlns:a16="http://schemas.microsoft.com/office/drawing/2014/main" id="{2D694F58-D720-4356-AC91-3B45BEC59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5" y="436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</p:grpSp>
        <p:sp>
          <p:nvSpPr>
            <p:cNvPr id="67" name="Arc 63">
              <a:extLst>
                <a:ext uri="{FF2B5EF4-FFF2-40B4-BE49-F238E27FC236}">
                  <a16:creationId xmlns:a16="http://schemas.microsoft.com/office/drawing/2014/main" id="{93198ED8-E26F-4F2C-8326-6F711FB833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29" y="2292"/>
              <a:ext cx="521" cy="862"/>
            </a:xfrm>
            <a:custGeom>
              <a:avLst/>
              <a:gdLst>
                <a:gd name="G0" fmla="+- 0 0 0"/>
                <a:gd name="G1" fmla="+- 14922 0 0"/>
                <a:gd name="G2" fmla="+- 21600 0 0"/>
                <a:gd name="T0" fmla="*/ 15617 w 21600"/>
                <a:gd name="T1" fmla="*/ 0 h 36521"/>
                <a:gd name="T2" fmla="*/ 249 w 21600"/>
                <a:gd name="T3" fmla="*/ 36521 h 36521"/>
                <a:gd name="T4" fmla="*/ 0 w 21600"/>
                <a:gd name="T5" fmla="*/ 14922 h 36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21" fill="none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</a:path>
                <a:path w="21600" h="36521" stroke="0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  <a:lnTo>
                    <a:pt x="0" y="1492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8" name="Arc 64">
              <a:extLst>
                <a:ext uri="{FF2B5EF4-FFF2-40B4-BE49-F238E27FC236}">
                  <a16:creationId xmlns:a16="http://schemas.microsoft.com/office/drawing/2014/main" id="{5874FF90-3983-44BB-85EA-C1F565AD8A3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28" y="2075"/>
              <a:ext cx="589" cy="1080"/>
            </a:xfrm>
            <a:custGeom>
              <a:avLst/>
              <a:gdLst>
                <a:gd name="G0" fmla="+- 42 0 0"/>
                <a:gd name="G1" fmla="+- 21600 0 0"/>
                <a:gd name="G2" fmla="+- 21600 0 0"/>
                <a:gd name="T0" fmla="*/ 0 w 21642"/>
                <a:gd name="T1" fmla="*/ 0 h 43196"/>
                <a:gd name="T2" fmla="*/ 440 w 21642"/>
                <a:gd name="T3" fmla="*/ 43196 h 43196"/>
                <a:gd name="T4" fmla="*/ 42 w 21642"/>
                <a:gd name="T5" fmla="*/ 21600 h 4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2" h="43196" fill="none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</a:path>
                <a:path w="21642" h="43196" stroke="0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  <a:lnTo>
                    <a:pt x="4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9" name="Arc 65">
              <a:extLst>
                <a:ext uri="{FF2B5EF4-FFF2-40B4-BE49-F238E27FC236}">
                  <a16:creationId xmlns:a16="http://schemas.microsoft.com/office/drawing/2014/main" id="{90372F25-8065-4800-8C30-6B07491A78E1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3005" y="2178"/>
              <a:ext cx="546" cy="495"/>
            </a:xfrm>
            <a:custGeom>
              <a:avLst/>
              <a:gdLst>
                <a:gd name="G0" fmla="+- 2081 0 0"/>
                <a:gd name="G1" fmla="+- 21600 0 0"/>
                <a:gd name="G2" fmla="+- 21600 0 0"/>
                <a:gd name="T0" fmla="*/ 0 w 23609"/>
                <a:gd name="T1" fmla="*/ 101 h 21600"/>
                <a:gd name="T2" fmla="*/ 23609 w 23609"/>
                <a:gd name="T3" fmla="*/ 19840 h 21600"/>
                <a:gd name="T4" fmla="*/ 2081 w 236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09" h="21600" fill="none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</a:path>
                <a:path w="23609" h="21600" stroke="0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  <a:lnTo>
                    <a:pt x="20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 dirty="0"/>
            </a:p>
          </p:txBody>
        </p:sp>
        <p:sp>
          <p:nvSpPr>
            <p:cNvPr id="70" name="Arc 66">
              <a:extLst>
                <a:ext uri="{FF2B5EF4-FFF2-40B4-BE49-F238E27FC236}">
                  <a16:creationId xmlns:a16="http://schemas.microsoft.com/office/drawing/2014/main" id="{32389A10-7CE7-45C6-AF90-E0702B99BB19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2670" y="2140"/>
              <a:ext cx="390" cy="513"/>
            </a:xfrm>
            <a:custGeom>
              <a:avLst/>
              <a:gdLst>
                <a:gd name="G0" fmla="+- 16186 0 0"/>
                <a:gd name="G1" fmla="+- 21464 0 0"/>
                <a:gd name="G2" fmla="+- 21600 0 0"/>
                <a:gd name="T0" fmla="*/ 0 w 16186"/>
                <a:gd name="T1" fmla="*/ 7161 h 21464"/>
                <a:gd name="T2" fmla="*/ 13765 w 16186"/>
                <a:gd name="T3" fmla="*/ 0 h 21464"/>
                <a:gd name="T4" fmla="*/ 16186 w 16186"/>
                <a:gd name="T5" fmla="*/ 21464 h 2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86" h="21464" fill="none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</a:path>
                <a:path w="16186" h="21464" stroke="0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  <a:lnTo>
                    <a:pt x="16186" y="2146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71" name="Arc 67">
              <a:extLst>
                <a:ext uri="{FF2B5EF4-FFF2-40B4-BE49-F238E27FC236}">
                  <a16:creationId xmlns:a16="http://schemas.microsoft.com/office/drawing/2014/main" id="{455DA4D1-675F-4FA7-8FD6-CAC7ADA051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14" y="2077"/>
              <a:ext cx="427" cy="612"/>
            </a:xfrm>
            <a:custGeom>
              <a:avLst/>
              <a:gdLst>
                <a:gd name="G0" fmla="+- 14860 0 0"/>
                <a:gd name="G1" fmla="+- 0 0 0"/>
                <a:gd name="G2" fmla="+- 21600 0 0"/>
                <a:gd name="T0" fmla="*/ 15267 w 15267"/>
                <a:gd name="T1" fmla="*/ 21596 h 21600"/>
                <a:gd name="T2" fmla="*/ 0 w 15267"/>
                <a:gd name="T3" fmla="*/ 15676 h 21600"/>
                <a:gd name="T4" fmla="*/ 14860 w 15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67" h="21600" fill="none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</a:path>
                <a:path w="15267" h="21600" stroke="0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  <a:lnTo>
                    <a:pt x="1486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4A0F1C42-73F4-429C-86FE-08407DD2C7D7}"/>
              </a:ext>
            </a:extLst>
          </p:cNvPr>
          <p:cNvGrpSpPr/>
          <p:nvPr/>
        </p:nvGrpSpPr>
        <p:grpSpPr>
          <a:xfrm>
            <a:off x="2724755" y="11709935"/>
            <a:ext cx="6791257" cy="1282700"/>
            <a:chOff x="2724755" y="11709935"/>
            <a:chExt cx="6791257" cy="1282700"/>
          </a:xfrm>
        </p:grpSpPr>
        <p:sp>
          <p:nvSpPr>
            <p:cNvPr id="52" name="Text Box 45">
              <a:extLst>
                <a:ext uri="{FF2B5EF4-FFF2-40B4-BE49-F238E27FC236}">
                  <a16:creationId xmlns:a16="http://schemas.microsoft.com/office/drawing/2014/main" id="{2C2071E0-FC01-4A2A-8D96-BC0482702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4755" y="11892548"/>
              <a:ext cx="1907199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ậy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B14C06B-3A00-4B28-8948-4DED7F16E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982098"/>
                </p:ext>
              </p:extLst>
            </p:nvPr>
          </p:nvGraphicFramePr>
          <p:xfrm>
            <a:off x="4588412" y="11709935"/>
            <a:ext cx="4927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7" imgW="4927320" imgH="1282680" progId="Equation.DSMT4">
                    <p:embed/>
                  </p:oleObj>
                </mc:Choice>
                <mc:Fallback>
                  <p:oleObj name="Equation" r:id="rId7" imgW="4927320" imgH="12826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B14C06B-3A00-4B28-8948-4DED7F16EB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8412" y="11709935"/>
                          <a:ext cx="4927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A3410BB-82BD-4F8A-9FC9-70A978904174}"/>
              </a:ext>
            </a:extLst>
          </p:cNvPr>
          <p:cNvGrpSpPr/>
          <p:nvPr/>
        </p:nvGrpSpPr>
        <p:grpSpPr>
          <a:xfrm>
            <a:off x="3842026" y="3379292"/>
            <a:ext cx="15767591" cy="962616"/>
            <a:chOff x="4350436" y="3379544"/>
            <a:chExt cx="15767591" cy="96261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6CABF1E-1507-46EA-8EFC-11FE05BD8B7E}"/>
                </a:ext>
              </a:extLst>
            </p:cNvPr>
            <p:cNvSpPr txBox="1"/>
            <p:nvPr/>
          </p:nvSpPr>
          <p:spPr>
            <a:xfrm>
              <a:off x="4350436" y="3572719"/>
              <a:ext cx="1576759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́nh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ới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 là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́nh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ữa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ung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̀n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́ II</a:t>
              </a:r>
              <a:endParaRPr lang="en-GB" sz="4400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FC29368-ED91-4037-BC10-E5C1E3A858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064157"/>
                </p:ext>
              </p:extLst>
            </p:nvPr>
          </p:nvGraphicFramePr>
          <p:xfrm>
            <a:off x="6390091" y="3379544"/>
            <a:ext cx="906463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9" imgW="906785" imgH="815479" progId="Equation.DSMT4">
                    <p:embed/>
                  </p:oleObj>
                </mc:Choice>
                <mc:Fallback>
                  <p:oleObj name="Equation" r:id="rId9" imgW="906785" imgH="815479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FC29368-ED91-4037-BC10-E5C1E3A858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90091" y="3379544"/>
                          <a:ext cx="906463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6142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ldLvl="0" autoUpdateAnimBg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5">
            <a:extLst>
              <a:ext uri="{FF2B5EF4-FFF2-40B4-BE49-F238E27FC236}">
                <a16:creationId xmlns:a16="http://schemas.microsoft.com/office/drawing/2014/main" id="{B39D1E37-3709-4A7E-915E-369A307D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100" y="3459452"/>
            <a:ext cx="45725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ịnh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hĩa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: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4" name="TextBox 15">
            <a:extLst>
              <a:ext uri="{FF2B5EF4-FFF2-40B4-BE49-F238E27FC236}">
                <a16:creationId xmlns:a16="http://schemas.microsoft.com/office/drawing/2014/main" id="{E7A44CB6-F076-457E-9150-E95EF566B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554" y="12556627"/>
            <a:ext cx="201309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ừ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nay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sa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ó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hì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iề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ó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cũ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ú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ho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ó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ượ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ạ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.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88AC5B2C-7D90-4F36-A79D-F424CC578233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13BC8ECE-BF82-4A3A-BDB5-C55767562776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3">
              <a:extLst>
                <a:ext uri="{FF2B5EF4-FFF2-40B4-BE49-F238E27FC236}">
                  <a16:creationId xmlns:a16="http://schemas.microsoft.com/office/drawing/2014/main" id="{04D725E8-6AC4-4681-945E-1D0B1C1CCA5D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33BB64B4-0D1F-4DC2-BA4F-C3B63C1EEA18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24D17DE-0B5D-430A-990C-99AE7D70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1145658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o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của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một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ó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6" name="Group 1">
            <a:extLst>
              <a:ext uri="{FF2B5EF4-FFF2-40B4-BE49-F238E27FC236}">
                <a16:creationId xmlns:a16="http://schemas.microsoft.com/office/drawing/2014/main" id="{395BA720-F5E5-4026-8532-AFE980BC1E94}"/>
              </a:ext>
            </a:extLst>
          </p:cNvPr>
          <p:cNvGrpSpPr/>
          <p:nvPr/>
        </p:nvGrpSpPr>
        <p:grpSpPr>
          <a:xfrm>
            <a:off x="1436591" y="6995310"/>
            <a:ext cx="2682546" cy="874591"/>
            <a:chOff x="1296987" y="6768285"/>
            <a:chExt cx="2682546" cy="874591"/>
          </a:xfrm>
        </p:grpSpPr>
        <p:sp>
          <p:nvSpPr>
            <p:cNvPr id="27" name="TextBox 2">
              <a:extLst>
                <a:ext uri="{FF2B5EF4-FFF2-40B4-BE49-F238E27FC236}">
                  <a16:creationId xmlns:a16="http://schemas.microsoft.com/office/drawing/2014/main" id="{440AE965-D937-4552-A14B-BCD58EDDD26B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8" name="Group 70">
              <a:extLst>
                <a:ext uri="{FF2B5EF4-FFF2-40B4-BE49-F238E27FC236}">
                  <a16:creationId xmlns:a16="http://schemas.microsoft.com/office/drawing/2014/main" id="{70675C85-8C10-46A5-A1EB-5423D67A9AC1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9" name="Rectangle 6">
                <a:extLst>
                  <a:ext uri="{FF2B5EF4-FFF2-40B4-BE49-F238E27FC236}">
                    <a16:creationId xmlns:a16="http://schemas.microsoft.com/office/drawing/2014/main" id="{D38318C2-D26F-4CC1-A92F-9A1185C370A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CF4E63B6-3916-4E83-A2AB-12E827A7BC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85DBAB21-2F5F-49CA-B783-C373CADD33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3E300192-3A1D-41C0-8BDD-93119B6E44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4734AEBF-9E68-4D7A-A9B1-FF83D61AEE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32773810-A560-4298-95E4-BA122A5786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7FFAC5B1-9AF4-4979-AFC6-0BE26D8CA7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41FB4B91-BB74-44A3-BC61-8D097D7384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02F8DAF4-4219-480E-B712-71C4503467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8BBD21AB-A732-4438-85F8-64626F4646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35BBAB7-6018-46CE-8F80-0465CAA4DA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A50E22F6-9C98-4A5D-A110-DDC576DCC3C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5CDE4D91-47C6-429C-914D-6FDE5078C2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B24C9A41-E691-4A22-A631-3FA09A37A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8B5D46E4-924B-46C7-9A90-04BC290E29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9F6C140A-F78E-4401-AC94-9602384C2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3350E15-E24F-41BB-8F5E-A3DE51483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58B25FBD-2C1B-4BD2-A7AB-FA5289834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B22A49AB-E757-463D-AA95-8FF9EA752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48226597-8B2A-4F9F-A368-C1430E4D3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A5A6AC04-B004-489A-96C8-03EDEEB07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02AE3389-03BE-4F0F-95B3-32D3C739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34">
                <a:extLst>
                  <a:ext uri="{FF2B5EF4-FFF2-40B4-BE49-F238E27FC236}">
                    <a16:creationId xmlns:a16="http://schemas.microsoft.com/office/drawing/2014/main" id="{74721E11-243D-4C09-9F83-3302E1462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35">
                <a:extLst>
                  <a:ext uri="{FF2B5EF4-FFF2-40B4-BE49-F238E27FC236}">
                    <a16:creationId xmlns:a16="http://schemas.microsoft.com/office/drawing/2014/main" id="{74D31876-7120-40C9-A44C-6AEE7E939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1DCDE2B2-A796-431C-B1FE-92B6BEF21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2B60EB4-3FBC-4B1F-ACF3-2E73F2380908}"/>
              </a:ext>
            </a:extLst>
          </p:cNvPr>
          <p:cNvGrpSpPr/>
          <p:nvPr/>
        </p:nvGrpSpPr>
        <p:grpSpPr>
          <a:xfrm>
            <a:off x="1385303" y="4295341"/>
            <a:ext cx="21752707" cy="2407224"/>
            <a:chOff x="1385303" y="4295341"/>
            <a:chExt cx="21752707" cy="240722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19DF0D4-8054-439A-BFA6-518F0F59FD1E}"/>
                </a:ext>
              </a:extLst>
            </p:cNvPr>
            <p:cNvGrpSpPr/>
            <p:nvPr/>
          </p:nvGrpSpPr>
          <p:grpSpPr>
            <a:xfrm>
              <a:off x="1385303" y="4378469"/>
              <a:ext cx="21752707" cy="2324096"/>
              <a:chOff x="4600287" y="3203772"/>
              <a:chExt cx="17086349" cy="3312050"/>
            </a:xfrm>
          </p:grpSpPr>
          <p:sp>
            <p:nvSpPr>
              <p:cNvPr id="20485" name="TextBox 6">
                <a:extLst>
                  <a:ext uri="{FF2B5EF4-FFF2-40B4-BE49-F238E27FC236}">
                    <a16:creationId xmlns:a16="http://schemas.microsoft.com/office/drawing/2014/main" id="{CD7870B5-9AB1-494C-8740-AF6C6386F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1633" y="3260878"/>
                <a:ext cx="16756309" cy="2876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(OA,OB)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ươ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ứ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́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ệu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OA,OB).</a:t>
                </a:r>
              </a:p>
            </p:txBody>
          </p:sp>
          <p:sp>
            <p:nvSpPr>
              <p:cNvPr id="20497" name="Rectangle 16">
                <a:extLst>
                  <a:ext uri="{FF2B5EF4-FFF2-40B4-BE49-F238E27FC236}">
                    <a16:creationId xmlns:a16="http://schemas.microsoft.com/office/drawing/2014/main" id="{9DED0E05-6730-417C-AACF-AB54EDD5B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287" y="3203772"/>
                <a:ext cx="17086349" cy="3312050"/>
              </a:xfrm>
              <a:prstGeom prst="rect">
                <a:avLst/>
              </a:prstGeom>
              <a:noFill/>
              <a:ln w="25400" cap="flat" cmpd="sng">
                <a:solidFill>
                  <a:srgbClr val="395E8A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en-US" altLang="en-US" sz="440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 panose="020F0502020204030204" pitchFamily="34" charset="0"/>
                </a:endParaRPr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7D82673-71E2-4A62-AE31-D5E83B972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433969"/>
                </p:ext>
              </p:extLst>
            </p:nvPr>
          </p:nvGraphicFramePr>
          <p:xfrm>
            <a:off x="17809418" y="4295341"/>
            <a:ext cx="762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3" imgW="761760" imgH="939600" progId="Equation.DSMT4">
                    <p:embed/>
                  </p:oleObj>
                </mc:Choice>
                <mc:Fallback>
                  <p:oleObj name="Equation" r:id="rId3" imgW="761760" imgH="939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7D82673-71E2-4A62-AE31-D5E83B9721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809418" y="4295341"/>
                          <a:ext cx="7620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4">
            <a:extLst>
              <a:ext uri="{FF2B5EF4-FFF2-40B4-BE49-F238E27FC236}">
                <a16:creationId xmlns:a16="http://schemas.microsoft.com/office/drawing/2014/main" id="{A64D7B4F-609D-441A-93F4-01DA822532AD}"/>
              </a:ext>
            </a:extLst>
          </p:cNvPr>
          <p:cNvGrpSpPr>
            <a:grpSpLocks/>
          </p:cNvGrpSpPr>
          <p:nvPr/>
        </p:nvGrpSpPr>
        <p:grpSpPr bwMode="auto">
          <a:xfrm>
            <a:off x="3191774" y="9580084"/>
            <a:ext cx="6312631" cy="146067"/>
            <a:chOff x="892" y="2408"/>
            <a:chExt cx="1988" cy="46"/>
          </a:xfrm>
        </p:grpSpPr>
        <p:sp>
          <p:nvSpPr>
            <p:cNvPr id="55" name="Line 5">
              <a:extLst>
                <a:ext uri="{FF2B5EF4-FFF2-40B4-BE49-F238E27FC236}">
                  <a16:creationId xmlns:a16="http://schemas.microsoft.com/office/drawing/2014/main" id="{36424995-6C8F-4864-A492-F33435CF9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425"/>
              <a:ext cx="1951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56" name="Rectangle 6">
              <a:extLst>
                <a:ext uri="{FF2B5EF4-FFF2-40B4-BE49-F238E27FC236}">
                  <a16:creationId xmlns:a16="http://schemas.microsoft.com/office/drawing/2014/main" id="{1EDACAD7-61D6-41BB-A194-3FBD19D0C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408"/>
              <a:ext cx="998" cy="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57" name="Group 7">
            <a:extLst>
              <a:ext uri="{FF2B5EF4-FFF2-40B4-BE49-F238E27FC236}">
                <a16:creationId xmlns:a16="http://schemas.microsoft.com/office/drawing/2014/main" id="{2DF3C21C-7172-48BD-A85D-48B8A4CD1421}"/>
              </a:ext>
            </a:extLst>
          </p:cNvPr>
          <p:cNvGrpSpPr>
            <a:grpSpLocks/>
          </p:cNvGrpSpPr>
          <p:nvPr/>
        </p:nvGrpSpPr>
        <p:grpSpPr bwMode="auto">
          <a:xfrm>
            <a:off x="2947273" y="6801637"/>
            <a:ext cx="7042965" cy="5607699"/>
            <a:chOff x="839" y="1528"/>
            <a:chExt cx="2218" cy="1766"/>
          </a:xfrm>
        </p:grpSpPr>
        <p:sp>
          <p:nvSpPr>
            <p:cNvPr id="58" name="Text Box 8">
              <a:extLst>
                <a:ext uri="{FF2B5EF4-FFF2-40B4-BE49-F238E27FC236}">
                  <a16:creationId xmlns:a16="http://schemas.microsoft.com/office/drawing/2014/main" id="{197C07F1-A9BF-4BA8-8CAC-9064E179A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28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59" name="Group 9">
              <a:extLst>
                <a:ext uri="{FF2B5EF4-FFF2-40B4-BE49-F238E27FC236}">
                  <a16:creationId xmlns:a16="http://schemas.microsoft.com/office/drawing/2014/main" id="{BA13235A-F15D-43BE-ACC7-89C99EA65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571"/>
              <a:ext cx="2218" cy="1723"/>
              <a:chOff x="839" y="1571"/>
              <a:chExt cx="2218" cy="1723"/>
            </a:xfrm>
          </p:grpSpPr>
          <p:sp>
            <p:nvSpPr>
              <p:cNvPr id="60" name="Oval 10">
                <a:extLst>
                  <a:ext uri="{FF2B5EF4-FFF2-40B4-BE49-F238E27FC236}">
                    <a16:creationId xmlns:a16="http://schemas.microsoft.com/office/drawing/2014/main" id="{3DECD457-11D1-48D1-8588-29A759441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2365" y="2423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61" name="Oval 11">
                <a:extLst>
                  <a:ext uri="{FF2B5EF4-FFF2-40B4-BE49-F238E27FC236}">
                    <a16:creationId xmlns:a16="http://schemas.microsoft.com/office/drawing/2014/main" id="{749C96FA-FBF6-4E67-8EC9-866CFB4AD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501" y="2086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grpSp>
            <p:nvGrpSpPr>
              <p:cNvPr id="62" name="Group 12">
                <a:extLst>
                  <a:ext uri="{FF2B5EF4-FFF2-40B4-BE49-F238E27FC236}">
                    <a16:creationId xmlns:a16="http://schemas.microsoft.com/office/drawing/2014/main" id="{6707DAED-455E-40AE-8B70-6E7174735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571"/>
                <a:ext cx="2218" cy="1723"/>
                <a:chOff x="839" y="1571"/>
                <a:chExt cx="2218" cy="1723"/>
              </a:xfrm>
            </p:grpSpPr>
            <p:sp>
              <p:nvSpPr>
                <p:cNvPr id="63" name="Oval 13">
                  <a:extLst>
                    <a:ext uri="{FF2B5EF4-FFF2-40B4-BE49-F238E27FC236}">
                      <a16:creationId xmlns:a16="http://schemas.microsoft.com/office/drawing/2014/main" id="{F20B2F39-E918-4A1F-BB43-389CCA17F6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5" y="1930"/>
                  <a:ext cx="986" cy="95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64" name="Line 14">
                  <a:extLst>
                    <a:ext uri="{FF2B5EF4-FFF2-40B4-BE49-F238E27FC236}">
                      <a16:creationId xmlns:a16="http://schemas.microsoft.com/office/drawing/2014/main" id="{667D1043-FC80-49A3-897A-AF6352483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839" y="2430"/>
                  <a:ext cx="20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5" name="Text Box 15">
                  <a:extLst>
                    <a:ext uri="{FF2B5EF4-FFF2-40B4-BE49-F238E27FC236}">
                      <a16:creationId xmlns:a16="http://schemas.microsoft.com/office/drawing/2014/main" id="{4D28B7BA-A10A-4581-B724-40434E48BB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73" y="2409"/>
                  <a:ext cx="347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66" name="Text Box 16">
                  <a:extLst>
                    <a:ext uri="{FF2B5EF4-FFF2-40B4-BE49-F238E27FC236}">
                      <a16:creationId xmlns:a16="http://schemas.microsoft.com/office/drawing/2014/main" id="{7467F754-C728-4C99-8005-B957557372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2" y="2420"/>
                  <a:ext cx="347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8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67" name="Text Box 17">
                  <a:extLst>
                    <a:ext uri="{FF2B5EF4-FFF2-40B4-BE49-F238E27FC236}">
                      <a16:creationId xmlns:a16="http://schemas.microsoft.com/office/drawing/2014/main" id="{FA394AAD-8F29-4186-9260-7E50755695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10" y="2433"/>
                  <a:ext cx="347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0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68" name="Line 18">
                  <a:extLst>
                    <a:ext uri="{FF2B5EF4-FFF2-40B4-BE49-F238E27FC236}">
                      <a16:creationId xmlns:a16="http://schemas.microsoft.com/office/drawing/2014/main" id="{F94DD147-5221-4967-A945-BFA58E327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899" y="1571"/>
                  <a:ext cx="0" cy="172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9" name="Line 19">
                  <a:extLst>
                    <a:ext uri="{FF2B5EF4-FFF2-40B4-BE49-F238E27FC236}">
                      <a16:creationId xmlns:a16="http://schemas.microsoft.com/office/drawing/2014/main" id="{84B80007-CA6F-4E2E-99C5-243DBFF673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1519" y="2107"/>
                  <a:ext cx="382" cy="33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70" name="Arc 20">
                  <a:extLst>
                    <a:ext uri="{FF2B5EF4-FFF2-40B4-BE49-F238E27FC236}">
                      <a16:creationId xmlns:a16="http://schemas.microsoft.com/office/drawing/2014/main" id="{EB8B6104-7AFE-4D65-BFB3-84AE70E8B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746" y="2341"/>
                  <a:ext cx="70" cy="86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71" name="Text Box 21">
                  <a:extLst>
                    <a:ext uri="{FF2B5EF4-FFF2-40B4-BE49-F238E27FC236}">
                      <a16:creationId xmlns:a16="http://schemas.microsoft.com/office/drawing/2014/main" id="{237FB8C2-2EC5-40CC-9100-FF3EF7D558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14" y="1979"/>
                  <a:ext cx="330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72" name="Arc 22">
                  <a:extLst>
                    <a:ext uri="{FF2B5EF4-FFF2-40B4-BE49-F238E27FC236}">
                      <a16:creationId xmlns:a16="http://schemas.microsoft.com/office/drawing/2014/main" id="{B625ED42-FFD1-401A-9ED6-E5B918DF03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803" y="2264"/>
                  <a:ext cx="95" cy="68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</p:grpSp>
        </p:grpSp>
      </p:grpSp>
      <p:sp>
        <p:nvSpPr>
          <p:cNvPr id="73" name="Arc 29">
            <a:extLst>
              <a:ext uri="{FF2B5EF4-FFF2-40B4-BE49-F238E27FC236}">
                <a16:creationId xmlns:a16="http://schemas.microsoft.com/office/drawing/2014/main" id="{B0759ACC-26AD-47D9-A6E3-E04EDD983DB0}"/>
              </a:ext>
            </a:extLst>
          </p:cNvPr>
          <p:cNvSpPr>
            <a:spLocks/>
          </p:cNvSpPr>
          <p:nvPr/>
        </p:nvSpPr>
        <p:spPr bwMode="auto">
          <a:xfrm rot="374515">
            <a:off x="6195673" y="8163870"/>
            <a:ext cx="1721049" cy="1571806"/>
          </a:xfrm>
          <a:custGeom>
            <a:avLst/>
            <a:gdLst>
              <a:gd name="G0" fmla="+- 1931 0 0"/>
              <a:gd name="G1" fmla="+- 21600 0 0"/>
              <a:gd name="G2" fmla="+- 21600 0 0"/>
              <a:gd name="T0" fmla="*/ 0 w 23429"/>
              <a:gd name="T1" fmla="*/ 87 h 21600"/>
              <a:gd name="T2" fmla="*/ 23429 w 23429"/>
              <a:gd name="T3" fmla="*/ 19499 h 21600"/>
              <a:gd name="T4" fmla="*/ 1931 w 234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29" h="21600" fill="none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</a:path>
              <a:path w="23429" h="21600" stroke="0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  <a:lnTo>
                  <a:pt x="193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74" name="Arc 30">
            <a:extLst>
              <a:ext uri="{FF2B5EF4-FFF2-40B4-BE49-F238E27FC236}">
                <a16:creationId xmlns:a16="http://schemas.microsoft.com/office/drawing/2014/main" id="{3C26CA24-94E3-4FE5-8909-970EDF015260}"/>
              </a:ext>
            </a:extLst>
          </p:cNvPr>
          <p:cNvSpPr>
            <a:spLocks/>
          </p:cNvSpPr>
          <p:nvPr/>
        </p:nvSpPr>
        <p:spPr bwMode="auto">
          <a:xfrm rot="374515">
            <a:off x="5055716" y="8030504"/>
            <a:ext cx="1308251" cy="1635313"/>
          </a:xfrm>
          <a:custGeom>
            <a:avLst/>
            <a:gdLst>
              <a:gd name="G0" fmla="+- 17082 0 0"/>
              <a:gd name="G1" fmla="+- 21550 0 0"/>
              <a:gd name="G2" fmla="+- 21600 0 0"/>
              <a:gd name="T0" fmla="*/ 0 w 17082"/>
              <a:gd name="T1" fmla="*/ 8331 h 21550"/>
              <a:gd name="T2" fmla="*/ 15611 w 17082"/>
              <a:gd name="T3" fmla="*/ 0 h 21550"/>
              <a:gd name="T4" fmla="*/ 17082 w 17082"/>
              <a:gd name="T5" fmla="*/ 21550 h 215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082" h="21550" fill="none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</a:path>
              <a:path w="17082" h="21550" stroke="0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  <a:lnTo>
                  <a:pt x="17082" y="2155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279C6E8-4E45-41D9-8637-AF5894F6EAC5}"/>
              </a:ext>
            </a:extLst>
          </p:cNvPr>
          <p:cNvGrpSpPr/>
          <p:nvPr/>
        </p:nvGrpSpPr>
        <p:grpSpPr>
          <a:xfrm>
            <a:off x="11590647" y="7733014"/>
            <a:ext cx="2976133" cy="1384300"/>
            <a:chOff x="11590647" y="7733014"/>
            <a:chExt cx="2976133" cy="1384300"/>
          </a:xfrm>
        </p:grpSpPr>
        <p:sp>
          <p:nvSpPr>
            <p:cNvPr id="78" name="Text Box 36">
              <a:extLst>
                <a:ext uri="{FF2B5EF4-FFF2-40B4-BE49-F238E27FC236}">
                  <a16:creationId xmlns:a16="http://schemas.microsoft.com/office/drawing/2014/main" id="{7DD6ADD8-3942-4904-BAD1-83DF92001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90647" y="8026794"/>
              <a:ext cx="1295550" cy="768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2131FC50-811E-4B00-AF0D-9958AC41D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717159"/>
                </p:ext>
              </p:extLst>
            </p:nvPr>
          </p:nvGraphicFramePr>
          <p:xfrm>
            <a:off x="12318880" y="7733014"/>
            <a:ext cx="2247900" cy="138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5" imgW="2247840" imgH="1384200" progId="Equation.DSMT4">
                    <p:embed/>
                  </p:oleObj>
                </mc:Choice>
                <mc:Fallback>
                  <p:oleObj name="Equation" r:id="rId5" imgW="2247840" imgH="13842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131FC50-811E-4B00-AF0D-9958AC41D1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18880" y="7733014"/>
                          <a:ext cx="2247900" cy="138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E8A1D45-9E57-4FDF-8F87-13165F4DC0CE}"/>
              </a:ext>
            </a:extLst>
          </p:cNvPr>
          <p:cNvGrpSpPr/>
          <p:nvPr/>
        </p:nvGrpSpPr>
        <p:grpSpPr>
          <a:xfrm>
            <a:off x="10295099" y="9832359"/>
            <a:ext cx="5322845" cy="1282700"/>
            <a:chOff x="10295099" y="9832359"/>
            <a:chExt cx="5322845" cy="1282700"/>
          </a:xfrm>
        </p:grpSpPr>
        <p:sp>
          <p:nvSpPr>
            <p:cNvPr id="81" name="Text Box 37">
              <a:extLst>
                <a:ext uri="{FF2B5EF4-FFF2-40B4-BE49-F238E27FC236}">
                  <a16:creationId xmlns:a16="http://schemas.microsoft.com/office/drawing/2014/main" id="{9BFB368B-F58D-4974-A36C-F4333D4CD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5099" y="9985994"/>
              <a:ext cx="410025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ậy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OA,OD)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E614B74-742E-4BBF-9E9D-588AD98767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355332"/>
                </p:ext>
              </p:extLst>
            </p:nvPr>
          </p:nvGraphicFramePr>
          <p:xfrm>
            <a:off x="14297144" y="9832359"/>
            <a:ext cx="13208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7" imgW="1320480" imgH="1282680" progId="Equation.DSMT4">
                    <p:embed/>
                  </p:oleObj>
                </mc:Choice>
                <mc:Fallback>
                  <p:oleObj name="Equation" r:id="rId7" imgW="132048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9E614B74-742E-4BBF-9E9D-588AD98767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7144" y="9832359"/>
                          <a:ext cx="13208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340000">
                                      <p:cBhvr>
                                        <p:cTn id="3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2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utoUpdateAnimBg="0"/>
      <p:bldP spid="20494" grpId="0" bldLvl="0" autoUpdateAnimBg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B90AC47-A466-4473-BDF0-6C45902D2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6727" y="3973746"/>
            <a:ext cx="7706616" cy="687943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010BC2C7-5527-4547-9E8B-A7DAA651D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643" y="3951516"/>
            <a:ext cx="7633583" cy="6879431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8" name="Text Box 4">
            <a:extLst>
              <a:ext uri="{FF2B5EF4-FFF2-40B4-BE49-F238E27FC236}">
                <a16:creationId xmlns:a16="http://schemas.microsoft.com/office/drawing/2014/main" id="{CAFD6EA1-6B2C-4818-AFFC-2B3C23093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586" y="1766863"/>
            <a:ext cx="210263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1.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̀m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ô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ơ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OA,OE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(OA,OF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̣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ở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13669" name="Oval 5">
            <a:extLst>
              <a:ext uri="{FF2B5EF4-FFF2-40B4-BE49-F238E27FC236}">
                <a16:creationId xmlns:a16="http://schemas.microsoft.com/office/drawing/2014/main" id="{55D6F736-AD9E-4731-A2A7-B054585A311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942422" y="9011461"/>
            <a:ext cx="85736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0" name="Oval 6">
            <a:extLst>
              <a:ext uri="{FF2B5EF4-FFF2-40B4-BE49-F238E27FC236}">
                <a16:creationId xmlns:a16="http://schemas.microsoft.com/office/drawing/2014/main" id="{1167C413-C00F-4DEE-B34C-4BD9F58E6E0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629024" y="64584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1" name="Line 7">
            <a:extLst>
              <a:ext uri="{FF2B5EF4-FFF2-40B4-BE49-F238E27FC236}">
                <a16:creationId xmlns:a16="http://schemas.microsoft.com/office/drawing/2014/main" id="{E454DE0D-5FA6-4669-B138-EC83D7522BD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5625366" y="4350022"/>
            <a:ext cx="0" cy="633485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2" name="Line 8">
            <a:extLst>
              <a:ext uri="{FF2B5EF4-FFF2-40B4-BE49-F238E27FC236}">
                <a16:creationId xmlns:a16="http://schemas.microsoft.com/office/drawing/2014/main" id="{AB48B51B-F4AA-42EB-A89D-BD585CCE73C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2259477" y="7458707"/>
            <a:ext cx="6915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3" name="Oval 9">
            <a:extLst>
              <a:ext uri="{FF2B5EF4-FFF2-40B4-BE49-F238E27FC236}">
                <a16:creationId xmlns:a16="http://schemas.microsoft.com/office/drawing/2014/main" id="{01C92519-1767-43BC-8FF8-46282AE8743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269243" y="7398375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4" name="Oval 10">
            <a:extLst>
              <a:ext uri="{FF2B5EF4-FFF2-40B4-BE49-F238E27FC236}">
                <a16:creationId xmlns:a16="http://schemas.microsoft.com/office/drawing/2014/main" id="{596C9239-EEA1-42FC-802C-E051DC63549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6800252" y="551220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5" name="Oval 11">
            <a:extLst>
              <a:ext uri="{FF2B5EF4-FFF2-40B4-BE49-F238E27FC236}">
                <a16:creationId xmlns:a16="http://schemas.microsoft.com/office/drawing/2014/main" id="{B7B29D90-6BFC-4B15-AE17-503CFB206B9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65035" y="96941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6" name="Oval 12">
            <a:extLst>
              <a:ext uri="{FF2B5EF4-FFF2-40B4-BE49-F238E27FC236}">
                <a16:creationId xmlns:a16="http://schemas.microsoft.com/office/drawing/2014/main" id="{E7158ED7-862B-4CAB-AF2E-72CD2E3FF7D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90438" y="511528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7" name="Oval 13">
            <a:extLst>
              <a:ext uri="{FF2B5EF4-FFF2-40B4-BE49-F238E27FC236}">
                <a16:creationId xmlns:a16="http://schemas.microsoft.com/office/drawing/2014/main" id="{D48F622E-AD1A-4B01-BCAC-6966C9ED86A5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810019" y="7426954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678" name="Group 14">
            <a:extLst>
              <a:ext uri="{FF2B5EF4-FFF2-40B4-BE49-F238E27FC236}">
                <a16:creationId xmlns:a16="http://schemas.microsoft.com/office/drawing/2014/main" id="{3F7DE00B-B2D5-4EFA-BC57-ABCAB164099B}"/>
              </a:ext>
            </a:extLst>
          </p:cNvPr>
          <p:cNvGrpSpPr>
            <a:grpSpLocks/>
          </p:cNvGrpSpPr>
          <p:nvPr/>
        </p:nvGrpSpPr>
        <p:grpSpPr bwMode="auto">
          <a:xfrm>
            <a:off x="12192794" y="4061065"/>
            <a:ext cx="7846332" cy="6477751"/>
            <a:chOff x="3221" y="1207"/>
            <a:chExt cx="2471" cy="2040"/>
          </a:xfrm>
        </p:grpSpPr>
        <p:sp>
          <p:nvSpPr>
            <p:cNvPr id="113679" name="Text Box 15">
              <a:extLst>
                <a:ext uri="{FF2B5EF4-FFF2-40B4-BE49-F238E27FC236}">
                  <a16:creationId xmlns:a16="http://schemas.microsoft.com/office/drawing/2014/main" id="{615DA8DB-790B-4616-B2DE-2368F4C30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" y="1780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680" name="Text Box 16">
              <a:extLst>
                <a:ext uri="{FF2B5EF4-FFF2-40B4-BE49-F238E27FC236}">
                  <a16:creationId xmlns:a16="http://schemas.microsoft.com/office/drawing/2014/main" id="{D2CD330C-DFA5-4B41-9629-B0E7A8D48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00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681" name="Text Box 17">
              <a:extLst>
                <a:ext uri="{FF2B5EF4-FFF2-40B4-BE49-F238E27FC236}">
                  <a16:creationId xmlns:a16="http://schemas.microsoft.com/office/drawing/2014/main" id="{B6B0AE8C-DB9A-4732-883C-739C13C0A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2243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682" name="Line 18">
              <a:extLst>
                <a:ext uri="{FF2B5EF4-FFF2-40B4-BE49-F238E27FC236}">
                  <a16:creationId xmlns:a16="http://schemas.microsoft.com/office/drawing/2014/main" id="{592583FB-838A-4857-9F2B-2880B09CF1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4298" y="1983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3" name="Text Box 19">
              <a:extLst>
                <a:ext uri="{FF2B5EF4-FFF2-40B4-BE49-F238E27FC236}">
                  <a16:creationId xmlns:a16="http://schemas.microsoft.com/office/drawing/2014/main" id="{BFED369A-2778-4817-A08B-04ABFEC7B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5" y="228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684" name="Text Box 20">
              <a:extLst>
                <a:ext uri="{FF2B5EF4-FFF2-40B4-BE49-F238E27FC236}">
                  <a16:creationId xmlns:a16="http://schemas.microsoft.com/office/drawing/2014/main" id="{3F059CFC-9FD4-4C32-97E5-8B63B1373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0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685" name="Oval 21">
              <a:extLst>
                <a:ext uri="{FF2B5EF4-FFF2-40B4-BE49-F238E27FC236}">
                  <a16:creationId xmlns:a16="http://schemas.microsoft.com/office/drawing/2014/main" id="{BDE31C66-7C03-4AF5-A33D-0F9BCC81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551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6" name="Line 22">
              <a:extLst>
                <a:ext uri="{FF2B5EF4-FFF2-40B4-BE49-F238E27FC236}">
                  <a16:creationId xmlns:a16="http://schemas.microsoft.com/office/drawing/2014/main" id="{41233A1A-3917-4504-9EAF-3A2545F95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279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7" name="Text Box 23">
              <a:extLst>
                <a:ext uri="{FF2B5EF4-FFF2-40B4-BE49-F238E27FC236}">
                  <a16:creationId xmlns:a16="http://schemas.microsoft.com/office/drawing/2014/main" id="{DC848D30-20AF-482C-AD10-D53E2F8BE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225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688" name="Text Box 24">
              <a:extLst>
                <a:ext uri="{FF2B5EF4-FFF2-40B4-BE49-F238E27FC236}">
                  <a16:creationId xmlns:a16="http://schemas.microsoft.com/office/drawing/2014/main" id="{DC0562EA-AE99-43BD-803D-15218167D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1" y="225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689" name="Text Box 25">
              <a:extLst>
                <a:ext uri="{FF2B5EF4-FFF2-40B4-BE49-F238E27FC236}">
                  <a16:creationId xmlns:a16="http://schemas.microsoft.com/office/drawing/2014/main" id="{2D569A5E-D3DD-47D0-9B23-3DF86CBB4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5" y="13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690" name="Text Box 26">
              <a:extLst>
                <a:ext uri="{FF2B5EF4-FFF2-40B4-BE49-F238E27FC236}">
                  <a16:creationId xmlns:a16="http://schemas.microsoft.com/office/drawing/2014/main" id="{746A0863-678F-42DB-8494-EA902183E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709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</p:grpSp>
      <p:sp>
        <p:nvSpPr>
          <p:cNvPr id="113691" name="Arc 27">
            <a:extLst>
              <a:ext uri="{FF2B5EF4-FFF2-40B4-BE49-F238E27FC236}">
                <a16:creationId xmlns:a16="http://schemas.microsoft.com/office/drawing/2014/main" id="{D3D2BB3A-39AF-4CB7-B00E-51B6A7CDA8F1}"/>
              </a:ext>
            </a:extLst>
          </p:cNvPr>
          <p:cNvSpPr>
            <a:spLocks/>
          </p:cNvSpPr>
          <p:nvPr/>
        </p:nvSpPr>
        <p:spPr bwMode="auto">
          <a:xfrm>
            <a:off x="15577737" y="6642636"/>
            <a:ext cx="727158" cy="790668"/>
          </a:xfrm>
          <a:custGeom>
            <a:avLst/>
            <a:gdLst>
              <a:gd name="G0" fmla="+- 0 0 0"/>
              <a:gd name="G1" fmla="+- 21585 0 0"/>
              <a:gd name="G2" fmla="+- 21600 0 0"/>
              <a:gd name="T0" fmla="*/ 804 w 19923"/>
              <a:gd name="T1" fmla="*/ 0 h 21585"/>
              <a:gd name="T2" fmla="*/ 19923 w 19923"/>
              <a:gd name="T3" fmla="*/ 13239 h 21585"/>
              <a:gd name="T4" fmla="*/ 0 w 19923"/>
              <a:gd name="T5" fmla="*/ 21585 h 21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23" h="21585" fill="none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</a:path>
              <a:path w="19923" h="21585" stroke="0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  <a:lnTo>
                  <a:pt x="0" y="21585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2" name="Arc 28">
            <a:extLst>
              <a:ext uri="{FF2B5EF4-FFF2-40B4-BE49-F238E27FC236}">
                <a16:creationId xmlns:a16="http://schemas.microsoft.com/office/drawing/2014/main" id="{C9DE96A0-F4C8-48AB-9F2C-8F03239110E0}"/>
              </a:ext>
            </a:extLst>
          </p:cNvPr>
          <p:cNvSpPr>
            <a:spLocks/>
          </p:cNvSpPr>
          <p:nvPr/>
        </p:nvSpPr>
        <p:spPr bwMode="auto">
          <a:xfrm>
            <a:off x="14787069" y="6645814"/>
            <a:ext cx="816070" cy="15813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271 w 22271"/>
              <a:gd name="T1" fmla="*/ 43190 h 43200"/>
              <a:gd name="T2" fmla="*/ 22267 w 22271"/>
              <a:gd name="T3" fmla="*/ 10 h 43200"/>
              <a:gd name="T4" fmla="*/ 21600 w 2227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71" h="43200" fill="none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</a:path>
              <a:path w="22271" h="43200" stroke="0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3" name="Arc 29">
            <a:extLst>
              <a:ext uri="{FF2B5EF4-FFF2-40B4-BE49-F238E27FC236}">
                <a16:creationId xmlns:a16="http://schemas.microsoft.com/office/drawing/2014/main" id="{2508A5C4-41D8-41E4-BC9E-3455CAFB1634}"/>
              </a:ext>
            </a:extLst>
          </p:cNvPr>
          <p:cNvSpPr>
            <a:spLocks/>
          </p:cNvSpPr>
          <p:nvPr/>
        </p:nvSpPr>
        <p:spPr bwMode="auto">
          <a:xfrm>
            <a:off x="15609490" y="7430127"/>
            <a:ext cx="790666" cy="79066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82 w 21582"/>
              <a:gd name="T1" fmla="*/ 870 h 21581"/>
              <a:gd name="T2" fmla="*/ 915 w 21582"/>
              <a:gd name="T3" fmla="*/ 21581 h 21581"/>
              <a:gd name="T4" fmla="*/ 0 w 21582"/>
              <a:gd name="T5" fmla="*/ 0 h 21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2" h="21581" fill="none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</a:path>
              <a:path w="21582" h="21581" stroke="0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4" name="Arc 30">
            <a:extLst>
              <a:ext uri="{FF2B5EF4-FFF2-40B4-BE49-F238E27FC236}">
                <a16:creationId xmlns:a16="http://schemas.microsoft.com/office/drawing/2014/main" id="{F51CA9F5-96FE-45A3-B447-E81FE206224B}"/>
              </a:ext>
            </a:extLst>
          </p:cNvPr>
          <p:cNvSpPr>
            <a:spLocks/>
          </p:cNvSpPr>
          <p:nvPr/>
        </p:nvSpPr>
        <p:spPr bwMode="auto">
          <a:xfrm>
            <a:off x="15622191" y="6417188"/>
            <a:ext cx="965312" cy="103199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30 w 21600"/>
              <a:gd name="T1" fmla="*/ 0 h 23542"/>
              <a:gd name="T2" fmla="*/ 21513 w 21600"/>
              <a:gd name="T3" fmla="*/ 23542 h 23542"/>
              <a:gd name="T4" fmla="*/ 0 w 21600"/>
              <a:gd name="T5" fmla="*/ 21600 h 23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542" fill="none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</a:path>
              <a:path w="21600" h="23542" stroke="0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5" name="Arc 31">
            <a:extLst>
              <a:ext uri="{FF2B5EF4-FFF2-40B4-BE49-F238E27FC236}">
                <a16:creationId xmlns:a16="http://schemas.microsoft.com/office/drawing/2014/main" id="{54ABF4AD-D210-4925-9509-7B10529BEFCD}"/>
              </a:ext>
            </a:extLst>
          </p:cNvPr>
          <p:cNvSpPr>
            <a:spLocks/>
          </p:cNvSpPr>
          <p:nvPr/>
        </p:nvSpPr>
        <p:spPr bwMode="auto">
          <a:xfrm>
            <a:off x="14564794" y="6420361"/>
            <a:ext cx="1063749" cy="174010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668 w 21927"/>
              <a:gd name="T1" fmla="*/ 37208 h 37208"/>
              <a:gd name="T2" fmla="*/ 21927 w 21927"/>
              <a:gd name="T3" fmla="*/ 2 h 37208"/>
              <a:gd name="T4" fmla="*/ 21600 w 21927"/>
              <a:gd name="T5" fmla="*/ 21600 h 37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27" h="37208" fill="none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</a:path>
              <a:path w="21927" h="37208" stroke="0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6" name="Arc 32">
            <a:extLst>
              <a:ext uri="{FF2B5EF4-FFF2-40B4-BE49-F238E27FC236}">
                <a16:creationId xmlns:a16="http://schemas.microsoft.com/office/drawing/2014/main" id="{1F3B2578-B4F4-4165-9272-7876DFD42C3A}"/>
              </a:ext>
            </a:extLst>
          </p:cNvPr>
          <p:cNvSpPr>
            <a:spLocks/>
          </p:cNvSpPr>
          <p:nvPr/>
        </p:nvSpPr>
        <p:spPr bwMode="auto">
          <a:xfrm>
            <a:off x="15574561" y="6156806"/>
            <a:ext cx="1241570" cy="2273563"/>
          </a:xfrm>
          <a:custGeom>
            <a:avLst/>
            <a:gdLst>
              <a:gd name="G0" fmla="+- 1245 0 0"/>
              <a:gd name="G1" fmla="+- 21600 0 0"/>
              <a:gd name="G2" fmla="+- 21600 0 0"/>
              <a:gd name="T0" fmla="*/ 0 w 22845"/>
              <a:gd name="T1" fmla="*/ 36 h 43200"/>
              <a:gd name="T2" fmla="*/ 154 w 22845"/>
              <a:gd name="T3" fmla="*/ 43172 h 43200"/>
              <a:gd name="T4" fmla="*/ 1245 w 2284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45" h="43200" fill="none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</a:path>
              <a:path w="22845" h="43200" stroke="0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  <a:lnTo>
                  <a:pt x="1245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7" name="Arc 33">
            <a:extLst>
              <a:ext uri="{FF2B5EF4-FFF2-40B4-BE49-F238E27FC236}">
                <a16:creationId xmlns:a16="http://schemas.microsoft.com/office/drawing/2014/main" id="{CF6C1667-3073-4844-B4E1-AB9D9B295195}"/>
              </a:ext>
            </a:extLst>
          </p:cNvPr>
          <p:cNvSpPr>
            <a:spLocks/>
          </p:cNvSpPr>
          <p:nvPr/>
        </p:nvSpPr>
        <p:spPr bwMode="auto">
          <a:xfrm flipH="1">
            <a:off x="14348868" y="6156806"/>
            <a:ext cx="1298726" cy="2168775"/>
          </a:xfrm>
          <a:custGeom>
            <a:avLst/>
            <a:gdLst>
              <a:gd name="G0" fmla="+- 0 0 0"/>
              <a:gd name="G1" fmla="+- 21591 0 0"/>
              <a:gd name="G2" fmla="+- 21600 0 0"/>
              <a:gd name="T0" fmla="*/ 629 w 21600"/>
              <a:gd name="T1" fmla="*/ 0 h 37157"/>
              <a:gd name="T2" fmla="*/ 14975 w 21600"/>
              <a:gd name="T3" fmla="*/ 37157 h 37157"/>
              <a:gd name="T4" fmla="*/ 0 w 21600"/>
              <a:gd name="T5" fmla="*/ 21591 h 371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157" fill="none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</a:path>
              <a:path w="21600" h="37157" stroke="0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  <a:lnTo>
                  <a:pt x="0" y="2159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8" name="Arc 34">
            <a:extLst>
              <a:ext uri="{FF2B5EF4-FFF2-40B4-BE49-F238E27FC236}">
                <a16:creationId xmlns:a16="http://schemas.microsoft.com/office/drawing/2014/main" id="{348D33D1-C42B-4457-89D1-B2197060A89D}"/>
              </a:ext>
            </a:extLst>
          </p:cNvPr>
          <p:cNvSpPr>
            <a:spLocks/>
          </p:cNvSpPr>
          <p:nvPr/>
        </p:nvSpPr>
        <p:spPr bwMode="auto">
          <a:xfrm>
            <a:off x="14882331" y="7414253"/>
            <a:ext cx="720809" cy="1009767"/>
          </a:xfrm>
          <a:custGeom>
            <a:avLst/>
            <a:gdLst>
              <a:gd name="G0" fmla="+- 14355 0 0"/>
              <a:gd name="G1" fmla="+- 0 0 0"/>
              <a:gd name="G2" fmla="+- 21600 0 0"/>
              <a:gd name="T0" fmla="*/ 14812 w 14812"/>
              <a:gd name="T1" fmla="*/ 21595 h 21600"/>
              <a:gd name="T2" fmla="*/ 0 w 14812"/>
              <a:gd name="T3" fmla="*/ 16140 h 21600"/>
              <a:gd name="T4" fmla="*/ 14355 w 1481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12" h="21600" fill="none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</a:path>
              <a:path w="14812" h="21600" stroke="0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  <a:lnTo>
                  <a:pt x="14355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9" name="Text Box 35">
            <a:extLst>
              <a:ext uri="{FF2B5EF4-FFF2-40B4-BE49-F238E27FC236}">
                <a16:creationId xmlns:a16="http://schemas.microsoft.com/office/drawing/2014/main" id="{195A2054-2AB1-499B-9274-F8E386CF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8260" y="7465058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pSp>
        <p:nvGrpSpPr>
          <p:cNvPr id="113700" name="Group 36">
            <a:extLst>
              <a:ext uri="{FF2B5EF4-FFF2-40B4-BE49-F238E27FC236}">
                <a16:creationId xmlns:a16="http://schemas.microsoft.com/office/drawing/2014/main" id="{2006B6BE-05C7-4095-BA5B-CFF2F7ABD8CE}"/>
              </a:ext>
            </a:extLst>
          </p:cNvPr>
          <p:cNvGrpSpPr>
            <a:grpSpLocks/>
          </p:cNvGrpSpPr>
          <p:nvPr/>
        </p:nvGrpSpPr>
        <p:grpSpPr bwMode="auto">
          <a:xfrm>
            <a:off x="2612711" y="3873716"/>
            <a:ext cx="7846334" cy="6798463"/>
            <a:chOff x="182" y="1117"/>
            <a:chExt cx="2471" cy="2141"/>
          </a:xfrm>
        </p:grpSpPr>
        <p:sp>
          <p:nvSpPr>
            <p:cNvPr id="113701" name="Oval 37">
              <a:extLst>
                <a:ext uri="{FF2B5EF4-FFF2-40B4-BE49-F238E27FC236}">
                  <a16:creationId xmlns:a16="http://schemas.microsoft.com/office/drawing/2014/main" id="{BBA47A6C-0B76-4159-9723-7ECE1A9C3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733" y="2731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2" name="Oval 38">
              <a:extLst>
                <a:ext uri="{FF2B5EF4-FFF2-40B4-BE49-F238E27FC236}">
                  <a16:creationId xmlns:a16="http://schemas.microsoft.com/office/drawing/2014/main" id="{742B84EF-F804-4510-96DB-263A6C1955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94" y="1927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3" name="Line 39">
              <a:extLst>
                <a:ext uri="{FF2B5EF4-FFF2-40B4-BE49-F238E27FC236}">
                  <a16:creationId xmlns:a16="http://schemas.microsoft.com/office/drawing/2014/main" id="{BE997006-92B3-40E5-8C12-82453D251F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263" y="1263"/>
              <a:ext cx="0" cy="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4" name="Line 40">
              <a:extLst>
                <a:ext uri="{FF2B5EF4-FFF2-40B4-BE49-F238E27FC236}">
                  <a16:creationId xmlns:a16="http://schemas.microsoft.com/office/drawing/2014/main" id="{40A5FDFF-AD5F-4B06-B9CE-4B1BCBB57D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03" y="2242"/>
              <a:ext cx="21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5" name="Text Box 41">
              <a:extLst>
                <a:ext uri="{FF2B5EF4-FFF2-40B4-BE49-F238E27FC236}">
                  <a16:creationId xmlns:a16="http://schemas.microsoft.com/office/drawing/2014/main" id="{37D739BA-A5A9-4A1F-8533-434716658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745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706" name="Text Box 42">
              <a:extLst>
                <a:ext uri="{FF2B5EF4-FFF2-40B4-BE49-F238E27FC236}">
                  <a16:creationId xmlns:a16="http://schemas.microsoft.com/office/drawing/2014/main" id="{1D825BA0-C4B8-4712-8687-656B9136E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97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707" name="Text Box 43">
              <a:extLst>
                <a:ext uri="{FF2B5EF4-FFF2-40B4-BE49-F238E27FC236}">
                  <a16:creationId xmlns:a16="http://schemas.microsoft.com/office/drawing/2014/main" id="{DBE7B16C-AE10-4D95-BC08-694EC1ECA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7" y="2208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708" name="Line 44">
              <a:extLst>
                <a:ext uri="{FF2B5EF4-FFF2-40B4-BE49-F238E27FC236}">
                  <a16:creationId xmlns:a16="http://schemas.microsoft.com/office/drawing/2014/main" id="{D3040135-211E-4F56-9B8D-1398EFFAF3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1259" y="1948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9" name="Text Box 45">
              <a:extLst>
                <a:ext uri="{FF2B5EF4-FFF2-40B4-BE49-F238E27FC236}">
                  <a16:creationId xmlns:a16="http://schemas.microsoft.com/office/drawing/2014/main" id="{7556723F-A579-47F4-96F1-B9089C91B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224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710" name="Text Box 46">
              <a:extLst>
                <a:ext uri="{FF2B5EF4-FFF2-40B4-BE49-F238E27FC236}">
                  <a16:creationId xmlns:a16="http://schemas.microsoft.com/office/drawing/2014/main" id="{ECE9A3E2-7FB9-4F55-A67C-21187BA5E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1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711" name="Oval 47">
              <a:extLst>
                <a:ext uri="{FF2B5EF4-FFF2-40B4-BE49-F238E27FC236}">
                  <a16:creationId xmlns:a16="http://schemas.microsoft.com/office/drawing/2014/main" id="{BBA7C110-811B-43C5-8A5C-FC3DF7882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1516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2" name="Oval 48">
              <a:extLst>
                <a:ext uri="{FF2B5EF4-FFF2-40B4-BE49-F238E27FC236}">
                  <a16:creationId xmlns:a16="http://schemas.microsoft.com/office/drawing/2014/main" id="{BEF9C476-AE40-4381-B8FD-483DB34BE4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21" y="2223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3" name="Oval 49">
              <a:extLst>
                <a:ext uri="{FF2B5EF4-FFF2-40B4-BE49-F238E27FC236}">
                  <a16:creationId xmlns:a16="http://schemas.microsoft.com/office/drawing/2014/main" id="{88DFFF1C-51E8-4669-BEB0-3D9B3CC2C1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633" y="1629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4" name="Line 50">
              <a:extLst>
                <a:ext uri="{FF2B5EF4-FFF2-40B4-BE49-F238E27FC236}">
                  <a16:creationId xmlns:a16="http://schemas.microsoft.com/office/drawing/2014/main" id="{42899D8F-B40D-491B-9F81-DD809FB55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2244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5" name="Oval 51">
              <a:extLst>
                <a:ext uri="{FF2B5EF4-FFF2-40B4-BE49-F238E27FC236}">
                  <a16:creationId xmlns:a16="http://schemas.microsoft.com/office/drawing/2014/main" id="{F9DF45ED-8B62-4B2C-959A-6DEF85173E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44" y="2946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6" name="Oval 52">
              <a:extLst>
                <a:ext uri="{FF2B5EF4-FFF2-40B4-BE49-F238E27FC236}">
                  <a16:creationId xmlns:a16="http://schemas.microsoft.com/office/drawing/2014/main" id="{F3399421-47C1-495F-9354-023D58999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52" y="1504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7" name="Oval 53">
              <a:extLst>
                <a:ext uri="{FF2B5EF4-FFF2-40B4-BE49-F238E27FC236}">
                  <a16:creationId xmlns:a16="http://schemas.microsoft.com/office/drawing/2014/main" id="{C5BE8016-1F00-4EFE-8522-35E52359C8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951" y="2232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8" name="Text Box 54">
              <a:extLst>
                <a:ext uri="{FF2B5EF4-FFF2-40B4-BE49-F238E27FC236}">
                  <a16:creationId xmlns:a16="http://schemas.microsoft.com/office/drawing/2014/main" id="{822D6D7D-EF12-474B-816F-80AB91506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21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719" name="Text Box 55">
              <a:extLst>
                <a:ext uri="{FF2B5EF4-FFF2-40B4-BE49-F238E27FC236}">
                  <a16:creationId xmlns:a16="http://schemas.microsoft.com/office/drawing/2014/main" id="{B9A85025-534A-4586-9581-7216D607F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222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720" name="Text Box 56">
              <a:extLst>
                <a:ext uri="{FF2B5EF4-FFF2-40B4-BE49-F238E27FC236}">
                  <a16:creationId xmlns:a16="http://schemas.microsoft.com/office/drawing/2014/main" id="{A80B804D-2D72-4CC5-BEEA-98CFE8ED2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282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721" name="Text Box 57">
              <a:extLst>
                <a:ext uri="{FF2B5EF4-FFF2-40B4-BE49-F238E27FC236}">
                  <a16:creationId xmlns:a16="http://schemas.microsoft.com/office/drawing/2014/main" id="{220AA635-358F-4BD0-A5C2-D942228A9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2674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113722" name="Arc 58">
              <a:extLst>
                <a:ext uri="{FF2B5EF4-FFF2-40B4-BE49-F238E27FC236}">
                  <a16:creationId xmlns:a16="http://schemas.microsoft.com/office/drawing/2014/main" id="{EA9C7014-9452-46CF-AE5C-CD6C2673F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984"/>
              <a:ext cx="228" cy="249"/>
            </a:xfrm>
            <a:custGeom>
              <a:avLst/>
              <a:gdLst>
                <a:gd name="G0" fmla="+- 0 0 0"/>
                <a:gd name="G1" fmla="+- 21561 0 0"/>
                <a:gd name="G2" fmla="+- 21600 0 0"/>
                <a:gd name="T0" fmla="*/ 1304 w 19863"/>
                <a:gd name="T1" fmla="*/ 0 h 21561"/>
                <a:gd name="T2" fmla="*/ 19863 w 19863"/>
                <a:gd name="T3" fmla="*/ 13074 h 21561"/>
                <a:gd name="T4" fmla="*/ 0 w 19863"/>
                <a:gd name="T5" fmla="*/ 21561 h 21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63" h="21561" fill="none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</a:path>
                <a:path w="19863" h="21561" stroke="0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  <a:lnTo>
                    <a:pt x="0" y="21561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3" name="Arc 59">
              <a:extLst>
                <a:ext uri="{FF2B5EF4-FFF2-40B4-BE49-F238E27FC236}">
                  <a16:creationId xmlns:a16="http://schemas.microsoft.com/office/drawing/2014/main" id="{9D5C9A1D-A866-44E8-A584-B8948A4046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1986"/>
              <a:ext cx="264" cy="49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271 w 22874"/>
                <a:gd name="T1" fmla="*/ 43190 h 43200"/>
                <a:gd name="T2" fmla="*/ 22874 w 22874"/>
                <a:gd name="T3" fmla="*/ 38 h 43200"/>
                <a:gd name="T4" fmla="*/ 21600 w 2287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74" h="43200" fill="none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</a:path>
                <a:path w="22874" h="43200" stroke="0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4" name="Arc 60">
              <a:extLst>
                <a:ext uri="{FF2B5EF4-FFF2-40B4-BE49-F238E27FC236}">
                  <a16:creationId xmlns:a16="http://schemas.microsoft.com/office/drawing/2014/main" id="{1B67B30F-B925-4D90-9A51-D9A6766BD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233"/>
              <a:ext cx="249" cy="24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82 w 21582"/>
                <a:gd name="T1" fmla="*/ 870 h 21581"/>
                <a:gd name="T2" fmla="*/ 915 w 21582"/>
                <a:gd name="T3" fmla="*/ 21581 h 21581"/>
                <a:gd name="T4" fmla="*/ 0 w 21582"/>
                <a:gd name="T5" fmla="*/ 0 h 21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21581" fill="none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</a:path>
                <a:path w="21582" h="21581" stroke="0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5" name="Arc 61">
              <a:extLst>
                <a:ext uri="{FF2B5EF4-FFF2-40B4-BE49-F238E27FC236}">
                  <a16:creationId xmlns:a16="http://schemas.microsoft.com/office/drawing/2014/main" id="{9258209F-F638-4A6B-80DC-A4A02E5DB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917"/>
              <a:ext cx="307" cy="323"/>
            </a:xfrm>
            <a:custGeom>
              <a:avLst/>
              <a:gdLst>
                <a:gd name="G0" fmla="+- 184 0 0"/>
                <a:gd name="G1" fmla="+- 21600 0 0"/>
                <a:gd name="G2" fmla="+- 21600 0 0"/>
                <a:gd name="T0" fmla="*/ 0 w 21784"/>
                <a:gd name="T1" fmla="*/ 1 h 23419"/>
                <a:gd name="T2" fmla="*/ 21707 w 21784"/>
                <a:gd name="T3" fmla="*/ 23419 h 23419"/>
                <a:gd name="T4" fmla="*/ 184 w 21784"/>
                <a:gd name="T5" fmla="*/ 21600 h 23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4" h="23419" fill="none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</a:path>
                <a:path w="21784" h="23419" stroke="0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  <a:lnTo>
                    <a:pt x="184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6" name="Arc 62">
              <a:extLst>
                <a:ext uri="{FF2B5EF4-FFF2-40B4-BE49-F238E27FC236}">
                  <a16:creationId xmlns:a16="http://schemas.microsoft.com/office/drawing/2014/main" id="{4C523B2F-C9C6-4455-9F36-028C93FD3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" y="1915"/>
              <a:ext cx="335" cy="55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933 w 21926"/>
                <a:gd name="T1" fmla="*/ 37456 h 37456"/>
                <a:gd name="T2" fmla="*/ 21926 w 21926"/>
                <a:gd name="T3" fmla="*/ 2 h 37456"/>
                <a:gd name="T4" fmla="*/ 21600 w 21926"/>
                <a:gd name="T5" fmla="*/ 21600 h 37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6" h="37456" fill="none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</a:path>
                <a:path w="21926" h="37456" stroke="0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7" name="Arc 63">
              <a:extLst>
                <a:ext uri="{FF2B5EF4-FFF2-40B4-BE49-F238E27FC236}">
                  <a16:creationId xmlns:a16="http://schemas.microsoft.com/office/drawing/2014/main" id="{5D402B8C-2588-4AC6-8044-55E64CE2C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1840"/>
              <a:ext cx="382" cy="716"/>
            </a:xfrm>
            <a:custGeom>
              <a:avLst/>
              <a:gdLst>
                <a:gd name="G0" fmla="+- 721 0 0"/>
                <a:gd name="G1" fmla="+- 21600 0 0"/>
                <a:gd name="G2" fmla="+- 21600 0 0"/>
                <a:gd name="T0" fmla="*/ 0 w 22321"/>
                <a:gd name="T1" fmla="*/ 12 h 43200"/>
                <a:gd name="T2" fmla="*/ 586 w 22321"/>
                <a:gd name="T3" fmla="*/ 43200 h 43200"/>
                <a:gd name="T4" fmla="*/ 721 w 2232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321" h="43200" fill="none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</a:path>
                <a:path w="22321" h="43200" stroke="0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  <a:lnTo>
                    <a:pt x="721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8" name="Arc 64">
              <a:extLst>
                <a:ext uri="{FF2B5EF4-FFF2-40B4-BE49-F238E27FC236}">
                  <a16:creationId xmlns:a16="http://schemas.microsoft.com/office/drawing/2014/main" id="{F2ED67BD-745D-41E4-8F6D-7FD28B735D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" y="1840"/>
              <a:ext cx="409" cy="671"/>
            </a:xfrm>
            <a:custGeom>
              <a:avLst/>
              <a:gdLst>
                <a:gd name="G0" fmla="+- 0 0 0"/>
                <a:gd name="G1" fmla="+- 21591 0 0"/>
                <a:gd name="G2" fmla="+- 21600 0 0"/>
                <a:gd name="T0" fmla="*/ 629 w 21600"/>
                <a:gd name="T1" fmla="*/ 0 h 36549"/>
                <a:gd name="T2" fmla="*/ 15583 w 21600"/>
                <a:gd name="T3" fmla="*/ 36549 h 36549"/>
                <a:gd name="T4" fmla="*/ 0 w 21600"/>
                <a:gd name="T5" fmla="*/ 21591 h 3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49" fill="none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</a:path>
                <a:path w="21600" h="36549" stroke="0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  <a:lnTo>
                    <a:pt x="0" y="2159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9" name="Arc 65">
              <a:extLst>
                <a:ext uri="{FF2B5EF4-FFF2-40B4-BE49-F238E27FC236}">
                  <a16:creationId xmlns:a16="http://schemas.microsoft.com/office/drawing/2014/main" id="{0370D131-D0E7-4C05-B25C-D8356CF1758E}"/>
                </a:ext>
              </a:extLst>
            </p:cNvPr>
            <p:cNvSpPr>
              <a:spLocks/>
            </p:cNvSpPr>
            <p:nvPr/>
          </p:nvSpPr>
          <p:spPr bwMode="auto">
            <a:xfrm rot="180000">
              <a:off x="1032" y="2232"/>
              <a:ext cx="236" cy="318"/>
            </a:xfrm>
            <a:custGeom>
              <a:avLst/>
              <a:gdLst>
                <a:gd name="G0" fmla="+- 14207 0 0"/>
                <a:gd name="G1" fmla="+- 0 0 0"/>
                <a:gd name="G2" fmla="+- 21600 0 0"/>
                <a:gd name="T0" fmla="*/ 15434 w 15434"/>
                <a:gd name="T1" fmla="*/ 21565 h 21600"/>
                <a:gd name="T2" fmla="*/ 0 w 15434"/>
                <a:gd name="T3" fmla="*/ 16271 h 21600"/>
                <a:gd name="T4" fmla="*/ 14207 w 1543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434" h="21600" fill="none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</a:path>
                <a:path w="15434" h="21600" stroke="0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  <a:lnTo>
                    <a:pt x="14207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3730" name="Group 66">
            <a:extLst>
              <a:ext uri="{FF2B5EF4-FFF2-40B4-BE49-F238E27FC236}">
                <a16:creationId xmlns:a16="http://schemas.microsoft.com/office/drawing/2014/main" id="{B051ED2C-76DB-4EB8-8A53-3E5245988D0D}"/>
              </a:ext>
            </a:extLst>
          </p:cNvPr>
          <p:cNvGrpSpPr>
            <a:grpSpLocks/>
          </p:cNvGrpSpPr>
          <p:nvPr/>
        </p:nvGrpSpPr>
        <p:grpSpPr bwMode="auto">
          <a:xfrm>
            <a:off x="3123887" y="2503548"/>
            <a:ext cx="12555404" cy="1447968"/>
            <a:chOff x="113" y="742"/>
            <a:chExt cx="3954" cy="456"/>
          </a:xfrm>
        </p:grpSpPr>
        <p:sp>
          <p:nvSpPr>
            <p:cNvPr id="113731" name="Text Box 67">
              <a:extLst>
                <a:ext uri="{FF2B5EF4-FFF2-40B4-BE49-F238E27FC236}">
                  <a16:creationId xmlns:a16="http://schemas.microsoft.com/office/drawing/2014/main" id="{AE3897CD-A070-49CF-9DDA-E7041052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827"/>
              <a:ext cx="394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ới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 là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́nh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ữa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u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alt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3732" name="Object 68">
              <a:extLst>
                <a:ext uri="{FF2B5EF4-FFF2-40B4-BE49-F238E27FC236}">
                  <a16:creationId xmlns:a16="http://schemas.microsoft.com/office/drawing/2014/main" id="{6EAE2774-96E4-458A-844E-D4D1C1ED7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548074"/>
                </p:ext>
              </p:extLst>
            </p:nvPr>
          </p:nvGraphicFramePr>
          <p:xfrm>
            <a:off x="2803" y="742"/>
            <a:ext cx="126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3" imgW="1091880" imgH="393480" progId="Equation.DSMT4">
                    <p:embed/>
                  </p:oleObj>
                </mc:Choice>
                <mc:Fallback>
                  <p:oleObj name="Equation" r:id="rId3" imgW="1091880" imgH="393480" progId="Equation.DSMT4">
                    <p:embed/>
                    <p:pic>
                      <p:nvPicPr>
                        <p:cNvPr id="113732" name="Object 68">
                          <a:extLst>
                            <a:ext uri="{FF2B5EF4-FFF2-40B4-BE49-F238E27FC236}">
                              <a16:creationId xmlns:a16="http://schemas.microsoft.com/office/drawing/2014/main" id="{6EAE2774-96E4-458A-844E-D4D1C1ED7C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742"/>
                          <a:ext cx="126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33" name="Text Box 69">
            <a:extLst>
              <a:ext uri="{FF2B5EF4-FFF2-40B4-BE49-F238E27FC236}">
                <a16:creationId xmlns:a16="http://schemas.microsoft.com/office/drawing/2014/main" id="{4FD2B022-F28E-43D1-963F-4DEC526E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5369" y="5645571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pSp>
        <p:nvGrpSpPr>
          <p:cNvPr id="113734" name="Group 70">
            <a:extLst>
              <a:ext uri="{FF2B5EF4-FFF2-40B4-BE49-F238E27FC236}">
                <a16:creationId xmlns:a16="http://schemas.microsoft.com/office/drawing/2014/main" id="{35B5FB62-386A-4ADE-A71F-828246F31934}"/>
              </a:ext>
            </a:extLst>
          </p:cNvPr>
          <p:cNvGrpSpPr>
            <a:grpSpLocks/>
          </p:cNvGrpSpPr>
          <p:nvPr/>
        </p:nvGrpSpPr>
        <p:grpSpPr bwMode="auto">
          <a:xfrm>
            <a:off x="1839508" y="11394154"/>
            <a:ext cx="6754007" cy="1359058"/>
            <a:chOff x="612" y="3125"/>
            <a:chExt cx="2127" cy="428"/>
          </a:xfrm>
        </p:grpSpPr>
        <p:sp>
          <p:nvSpPr>
            <p:cNvPr id="113735" name="Text Box 71">
              <a:extLst>
                <a:ext uri="{FF2B5EF4-FFF2-40B4-BE49-F238E27FC236}">
                  <a16:creationId xmlns:a16="http://schemas.microsoft.com/office/drawing/2014/main" id="{944AB8FC-7D27-4054-8CAB-49AC6EBD6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211"/>
              <a:ext cx="132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OA,OE)= </a:t>
              </a:r>
            </a:p>
          </p:txBody>
        </p:sp>
        <p:graphicFrame>
          <p:nvGraphicFramePr>
            <p:cNvPr id="113736" name="Object 72">
              <a:extLst>
                <a:ext uri="{FF2B5EF4-FFF2-40B4-BE49-F238E27FC236}">
                  <a16:creationId xmlns:a16="http://schemas.microsoft.com/office/drawing/2014/main" id="{F82206F2-0552-4868-BF4D-EC9A7BB7EC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829033"/>
                </p:ext>
              </p:extLst>
            </p:nvPr>
          </p:nvGraphicFramePr>
          <p:xfrm>
            <a:off x="1686" y="3125"/>
            <a:ext cx="1053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5" imgW="965160" imgH="393480" progId="Equation.DSMT4">
                    <p:embed/>
                  </p:oleObj>
                </mc:Choice>
                <mc:Fallback>
                  <p:oleObj name="Equation" r:id="rId5" imgW="965160" imgH="393480" progId="Equation.DSMT4">
                    <p:embed/>
                    <p:pic>
                      <p:nvPicPr>
                        <p:cNvPr id="113736" name="Object 72">
                          <a:extLst>
                            <a:ext uri="{FF2B5EF4-FFF2-40B4-BE49-F238E27FC236}">
                              <a16:creationId xmlns:a16="http://schemas.microsoft.com/office/drawing/2014/main" id="{F82206F2-0552-4868-BF4D-EC9A7BB7E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3125"/>
                          <a:ext cx="1053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37" name="Group 73">
            <a:extLst>
              <a:ext uri="{FF2B5EF4-FFF2-40B4-BE49-F238E27FC236}">
                <a16:creationId xmlns:a16="http://schemas.microsoft.com/office/drawing/2014/main" id="{97905B27-F790-4670-B2B1-21B97B76F592}"/>
              </a:ext>
            </a:extLst>
          </p:cNvPr>
          <p:cNvGrpSpPr>
            <a:grpSpLocks/>
          </p:cNvGrpSpPr>
          <p:nvPr/>
        </p:nvGrpSpPr>
        <p:grpSpPr bwMode="auto">
          <a:xfrm>
            <a:off x="12562905" y="11513644"/>
            <a:ext cx="4753526" cy="1260620"/>
            <a:chOff x="595" y="3715"/>
            <a:chExt cx="1497" cy="397"/>
          </a:xfrm>
        </p:grpSpPr>
        <p:sp>
          <p:nvSpPr>
            <p:cNvPr id="113738" name="Text Box 74">
              <a:extLst>
                <a:ext uri="{FF2B5EF4-FFF2-40B4-BE49-F238E27FC236}">
                  <a16:creationId xmlns:a16="http://schemas.microsoft.com/office/drawing/2014/main" id="{41B117A5-C7E5-4EF6-80C4-B96484388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3793"/>
              <a:ext cx="149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OA,OF)= </a:t>
              </a:r>
            </a:p>
          </p:txBody>
        </p:sp>
        <p:graphicFrame>
          <p:nvGraphicFramePr>
            <p:cNvPr id="113739" name="Object 75">
              <a:extLst>
                <a:ext uri="{FF2B5EF4-FFF2-40B4-BE49-F238E27FC236}">
                  <a16:creationId xmlns:a16="http://schemas.microsoft.com/office/drawing/2014/main" id="{E02377A3-D461-40C0-B49A-BD3D82029A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064056"/>
                </p:ext>
              </p:extLst>
            </p:nvPr>
          </p:nvGraphicFramePr>
          <p:xfrm>
            <a:off x="1675" y="3715"/>
            <a:ext cx="41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113739" name="Object 75">
                          <a:extLst>
                            <a:ext uri="{FF2B5EF4-FFF2-40B4-BE49-F238E27FC236}">
                              <a16:creationId xmlns:a16="http://schemas.microsoft.com/office/drawing/2014/main" id="{E02377A3-D461-40C0-B49A-BD3D82029A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3715"/>
                          <a:ext cx="41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10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10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game&#10;&#10;Description automatically generated">
            <a:extLst>
              <a:ext uri="{FF2B5EF4-FFF2-40B4-BE49-F238E27FC236}">
                <a16:creationId xmlns:a16="http://schemas.microsoft.com/office/drawing/2014/main" id="{24B82E0B-87E0-41C1-BDA9-E3F985EE05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388" y="5158886"/>
            <a:ext cx="7571475" cy="7514831"/>
          </a:xfrm>
          <a:prstGeom prst="rect">
            <a:avLst/>
          </a:prstGeom>
        </p:spPr>
      </p:pic>
      <p:sp>
        <p:nvSpPr>
          <p:cNvPr id="21512" name="TextBox 9">
            <a:extLst>
              <a:ext uri="{FF2B5EF4-FFF2-40B4-BE49-F238E27FC236}">
                <a16:creationId xmlns:a16="http://schemas.microsoft.com/office/drawing/2014/main" id="{3CDC2B8D-996A-4DD0-9AEA-A76B9B9E0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0469" y="6307930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">
            <a:extLst>
              <a:ext uri="{FF2B5EF4-FFF2-40B4-BE49-F238E27FC236}">
                <a16:creationId xmlns:a16="http://schemas.microsoft.com/office/drawing/2014/main" id="{375A6424-3E17-420B-AB4D-0EF9D0E26B8F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070A0711-4A40-491F-844A-B116C9874613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3">
              <a:extLst>
                <a:ext uri="{FF2B5EF4-FFF2-40B4-BE49-F238E27FC236}">
                  <a16:creationId xmlns:a16="http://schemas.microsoft.com/office/drawing/2014/main" id="{FE4AAA99-2BD8-45D6-ACBD-9A258772CBCE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0" name="TextBox 4">
              <a:extLst>
                <a:ext uri="{FF2B5EF4-FFF2-40B4-BE49-F238E27FC236}">
                  <a16:creationId xmlns:a16="http://schemas.microsoft.com/office/drawing/2014/main" id="{150E248E-EE12-4EB2-AC8E-FAF5C6A9ECA1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A0730706-75BD-4584-8437-0ADD0514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8670942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Biểu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diễ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ê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ườ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ò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D7BD8DB5-C4C2-4388-97F5-304DBBD4AF83}"/>
              </a:ext>
            </a:extLst>
          </p:cNvPr>
          <p:cNvGrpSpPr/>
          <p:nvPr/>
        </p:nvGrpSpPr>
        <p:grpSpPr>
          <a:xfrm>
            <a:off x="1611551" y="3535796"/>
            <a:ext cx="2682546" cy="874591"/>
            <a:chOff x="1296987" y="6768285"/>
            <a:chExt cx="2682546" cy="874591"/>
          </a:xfrm>
        </p:grpSpPr>
        <p:sp>
          <p:nvSpPr>
            <p:cNvPr id="22" name="TextBox 2">
              <a:extLst>
                <a:ext uri="{FF2B5EF4-FFF2-40B4-BE49-F238E27FC236}">
                  <a16:creationId xmlns:a16="http://schemas.microsoft.com/office/drawing/2014/main" id="{68334159-D59A-469F-93E7-58F800B9F71C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3" name="Group 70">
              <a:extLst>
                <a:ext uri="{FF2B5EF4-FFF2-40B4-BE49-F238E27FC236}">
                  <a16:creationId xmlns:a16="http://schemas.microsoft.com/office/drawing/2014/main" id="{8B882A12-C99C-4DD3-9FD8-6E720197CB36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4" name="Rectangle 6">
                <a:extLst>
                  <a:ext uri="{FF2B5EF4-FFF2-40B4-BE49-F238E27FC236}">
                    <a16:creationId xmlns:a16="http://schemas.microsoft.com/office/drawing/2014/main" id="{9DB5AF57-3213-4441-B950-DEDB96911B2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EB34F566-9823-4E90-BFE4-4E8D97D9E0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578DA596-76D8-4BE9-B19E-FE84C2FE64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2CE2D032-90CC-4B7C-AD34-3BE6A4300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8D96BE17-6879-4A52-9A63-9DD707253B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780B7B7E-0FA7-4117-9F9F-71B3FC53B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8B06FAAB-1083-4E75-98B6-DE0F860707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AFAF06CF-F33C-4A15-9FF1-B75D4D75C6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C5EAD3FB-7D46-4633-B19D-EBA123491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E893DA6-E569-4217-B017-9BA2B962DB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0FF85A8-B7A5-482B-90CB-5A68EE120C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995DA417-99C7-4128-B096-D446BDE7D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143A0E6-AB54-4E9C-A7E0-832C9165AB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9674E2D2-9FB1-4BA5-B7C2-6132C45FC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F3CACCD9-20B1-4844-B451-4D0D69FCD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955F482F-B18D-4C67-9D3D-138A103811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AB615ECC-3219-4FA4-B4C3-037292D32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9">
                <a:extLst>
                  <a:ext uri="{FF2B5EF4-FFF2-40B4-BE49-F238E27FC236}">
                    <a16:creationId xmlns:a16="http://schemas.microsoft.com/office/drawing/2014/main" id="{B50AC29C-6931-4914-B2D5-8E43C4EAF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30">
                <a:extLst>
                  <a:ext uri="{FF2B5EF4-FFF2-40B4-BE49-F238E27FC236}">
                    <a16:creationId xmlns:a16="http://schemas.microsoft.com/office/drawing/2014/main" id="{25AE2900-C6C6-4A88-8322-8870F3704B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31">
                <a:extLst>
                  <a:ext uri="{FF2B5EF4-FFF2-40B4-BE49-F238E27FC236}">
                    <a16:creationId xmlns:a16="http://schemas.microsoft.com/office/drawing/2014/main" id="{4DB77321-9CD8-4C49-AA10-192AE182EE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D3C55AAA-831A-4C46-9964-56D48856B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221F6560-5655-47CF-ACFA-C8B4FF14E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34">
                <a:extLst>
                  <a:ext uri="{FF2B5EF4-FFF2-40B4-BE49-F238E27FC236}">
                    <a16:creationId xmlns:a16="http://schemas.microsoft.com/office/drawing/2014/main" id="{8AF98FD6-0CF4-494C-B5B1-6BE04736E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5">
                <a:extLst>
                  <a:ext uri="{FF2B5EF4-FFF2-40B4-BE49-F238E27FC236}">
                    <a16:creationId xmlns:a16="http://schemas.microsoft.com/office/drawing/2014/main" id="{F5F377F4-6CE4-41EC-B0E7-E74038B098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6">
                <a:extLst>
                  <a:ext uri="{FF2B5EF4-FFF2-40B4-BE49-F238E27FC236}">
                    <a16:creationId xmlns:a16="http://schemas.microsoft.com/office/drawing/2014/main" id="{23F593DC-148C-42CF-A28D-4B8AEE11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4B3B19F-11BA-4918-8318-395E0B027272}"/>
              </a:ext>
            </a:extLst>
          </p:cNvPr>
          <p:cNvGrpSpPr/>
          <p:nvPr/>
        </p:nvGrpSpPr>
        <p:grpSpPr>
          <a:xfrm>
            <a:off x="2494490" y="3467099"/>
            <a:ext cx="19785771" cy="1985608"/>
            <a:chOff x="2494490" y="3467099"/>
            <a:chExt cx="19785771" cy="1985608"/>
          </a:xfrm>
        </p:grpSpPr>
        <p:sp>
          <p:nvSpPr>
            <p:cNvPr id="21508" name="TextBox 4">
              <a:extLst>
                <a:ext uri="{FF2B5EF4-FFF2-40B4-BE49-F238E27FC236}">
                  <a16:creationId xmlns:a16="http://schemas.microsoft.com/office/drawing/2014/main" id="{9FEC2885-B8A1-4646-B929-D1843DD69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490" y="3467099"/>
              <a:ext cx="19785771" cy="198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indent="1787525">
                <a:lnSpc>
                  <a:spcPct val="150000"/>
                </a:lnSpc>
              </a:pP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họ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iể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ố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A(1,0)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à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iể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ầu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ất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ả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cung.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Biểu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diễ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rê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ườ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rò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ó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        	                         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00880C4-762C-4D58-A13F-E017BEBD90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76309"/>
                </p:ext>
              </p:extLst>
            </p:nvPr>
          </p:nvGraphicFramePr>
          <p:xfrm>
            <a:off x="14662320" y="4859680"/>
            <a:ext cx="160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4" imgW="1600200" imgH="482400" progId="Equation.DSMT4">
                    <p:embed/>
                  </p:oleObj>
                </mc:Choice>
                <mc:Fallback>
                  <p:oleObj name="Equation" r:id="rId4" imgW="1600200" imgH="4824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00880C4-762C-4D58-A13F-E017BEBD90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62320" y="4859680"/>
                          <a:ext cx="1600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3EBED6B-D1C4-4B51-BC6F-D0D756322C49}"/>
              </a:ext>
            </a:extLst>
          </p:cNvPr>
          <p:cNvGrpSpPr/>
          <p:nvPr/>
        </p:nvGrpSpPr>
        <p:grpSpPr>
          <a:xfrm>
            <a:off x="1646766" y="7604643"/>
            <a:ext cx="8992641" cy="849564"/>
            <a:chOff x="1182745" y="10867308"/>
            <a:chExt cx="8992641" cy="849564"/>
          </a:xfrm>
        </p:grpSpPr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E4F8812B-00BA-4F17-AF25-346374BB6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745" y="10867308"/>
              <a:ext cx="8992641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   Ta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ó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35EC799-7668-409E-9CA8-42FF66397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958342"/>
                </p:ext>
              </p:extLst>
            </p:nvPr>
          </p:nvGraphicFramePr>
          <p:xfrm>
            <a:off x="3540709" y="10980272"/>
            <a:ext cx="6350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6" imgW="6349680" imgH="736560" progId="Equation.DSMT4">
                    <p:embed/>
                  </p:oleObj>
                </mc:Choice>
                <mc:Fallback>
                  <p:oleObj name="Equation" r:id="rId6" imgW="6349680" imgH="736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35EC799-7668-409E-9CA8-42FF663979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0709" y="10980272"/>
                          <a:ext cx="6350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7339716-C47A-45D9-A143-4EC949C1179E}"/>
              </a:ext>
            </a:extLst>
          </p:cNvPr>
          <p:cNvGrpSpPr/>
          <p:nvPr/>
        </p:nvGrpSpPr>
        <p:grpSpPr>
          <a:xfrm>
            <a:off x="2283151" y="8826315"/>
            <a:ext cx="13979369" cy="1985608"/>
            <a:chOff x="1745848" y="12179093"/>
            <a:chExt cx="19605525" cy="198560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E2EF111-4BAC-4157-9E4C-A388B14506EC}"/>
                </a:ext>
              </a:extLst>
            </p:cNvPr>
            <p:cNvGrpSpPr/>
            <p:nvPr/>
          </p:nvGrpSpPr>
          <p:grpSpPr>
            <a:xfrm>
              <a:off x="1745848" y="12179093"/>
              <a:ext cx="19605525" cy="1985608"/>
              <a:chOff x="2494490" y="12148466"/>
              <a:chExt cx="19605525" cy="1985608"/>
            </a:xfrm>
          </p:grpSpPr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A3A7D353-5294-44BF-A370-BC06237A4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4490" y="12148466"/>
                <a:ext cx="19605525" cy="1985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ậy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       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N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ằ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hính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ữ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ỏ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. 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60" name="Object 4">
                <a:extLst>
                  <a:ext uri="{FF2B5EF4-FFF2-40B4-BE49-F238E27FC236}">
                    <a16:creationId xmlns:a16="http://schemas.microsoft.com/office/drawing/2014/main" id="{54E71CA7-67D0-4D87-8B74-EE045154DA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588064"/>
                  </p:ext>
                </p:extLst>
              </p:nvPr>
            </p:nvGraphicFramePr>
            <p:xfrm>
              <a:off x="6091561" y="13113991"/>
              <a:ext cx="1615815" cy="971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6" r:id="rId8" imgW="6401117" imgH="5181917" progId="">
                      <p:embed/>
                    </p:oleObj>
                  </mc:Choice>
                  <mc:Fallback>
                    <p:oleObj r:id="rId8" imgW="6401117" imgH="5181917" progId="">
                      <p:embed/>
                      <p:pic>
                        <p:nvPicPr>
                          <p:cNvPr id="60" name="Object 4">
                            <a:extLst>
                              <a:ext uri="{FF2B5EF4-FFF2-40B4-BE49-F238E27FC236}">
                                <a16:creationId xmlns:a16="http://schemas.microsoft.com/office/drawing/2014/main" id="{54E71CA7-67D0-4D87-8B74-EE045154DA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1561" y="13113991"/>
                            <a:ext cx="1615815" cy="97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E277171-0CCB-4043-91BA-A1A2AE237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649096"/>
                </p:ext>
              </p:extLst>
            </p:nvPr>
          </p:nvGraphicFramePr>
          <p:xfrm>
            <a:off x="8950305" y="12497131"/>
            <a:ext cx="194697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0" imgW="1485720" imgH="482400" progId="Equation.DSMT4">
                    <p:embed/>
                  </p:oleObj>
                </mc:Choice>
                <mc:Fallback>
                  <p:oleObj name="Equation" r:id="rId10" imgW="1485720" imgH="4824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E277171-0CCB-4043-91BA-A1A2AE2378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50305" y="12497131"/>
                          <a:ext cx="1946978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61D7CAF-7B2B-43AD-8551-96F1B679C9B5}"/>
              </a:ext>
            </a:extLst>
          </p:cNvPr>
          <p:cNvGrpSpPr/>
          <p:nvPr/>
        </p:nvGrpSpPr>
        <p:grpSpPr>
          <a:xfrm>
            <a:off x="21867412" y="10378782"/>
            <a:ext cx="753583" cy="769441"/>
            <a:chOff x="21956410" y="7002205"/>
            <a:chExt cx="753583" cy="769441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870E9B1-B018-4C01-8A2E-0A37998B0622}"/>
                </a:ext>
              </a:extLst>
            </p:cNvPr>
            <p:cNvSpPr/>
            <p:nvPr/>
          </p:nvSpPr>
          <p:spPr>
            <a:xfrm>
              <a:off x="21956410" y="7071569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3EBE6FE-4A35-4DF6-87A2-1A4F113C0B2C}"/>
                </a:ext>
              </a:extLst>
            </p:cNvPr>
            <p:cNvSpPr txBox="1"/>
            <p:nvPr/>
          </p:nvSpPr>
          <p:spPr>
            <a:xfrm>
              <a:off x="22061921" y="7002205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bldLvl="0" autoUpdateAnimBg="0"/>
      <p:bldP spid="17" grpId="0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41</TotalTime>
  <Words>1261</Words>
  <Application>Microsoft Office PowerPoint</Application>
  <PresentationFormat>Custom</PresentationFormat>
  <Paragraphs>172</Paragraphs>
  <Slides>15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.VnTime</vt:lpstr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Wingdings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enovo</cp:lastModifiedBy>
  <cp:revision>765</cp:revision>
  <dcterms:created xsi:type="dcterms:W3CDTF">2013-08-07T06:38:09Z</dcterms:created>
  <dcterms:modified xsi:type="dcterms:W3CDTF">2020-03-05T13:05:01Z</dcterms:modified>
</cp:coreProperties>
</file>